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footer4.xml" ContentType="application/vnd.openxmlformats-officedocument.wordprocessingml.footer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34B2F" w:rsidRPr="00EB350C" w:rsidRDefault="0022274A" w:rsidP="00034B2F">
      <w:pPr>
        <w:tabs>
          <w:tab w:val="left" w:pos="0"/>
          <w:tab w:val="left" w:pos="426"/>
          <w:tab w:val="left" w:pos="851"/>
        </w:tabs>
        <w:rPr>
          <w:rFonts w:ascii="Times New Roman" w:hAnsi="Times New Roman"/>
        </w:rPr>
      </w:pPr>
      <w:r w:rsidRPr="0022274A">
        <w:rPr>
          <w:noProof/>
          <w:sz w:val="24"/>
          <w:szCs w:val="24"/>
        </w:rPr>
        <w:pict>
          <v:rect id="_x0000_s1073" style="position:absolute;margin-left:330.15pt;margin-top:240.75pt;width:93.6pt;height:20.7pt;z-index:251659264" stroked="f">
            <v:textbox style="mso-next-textbox:#_x0000_s1073">
              <w:txbxContent>
                <w:p w:rsidR="00713421" w:rsidRPr="00E0219A" w:rsidRDefault="00713421" w:rsidP="00034B2F">
                  <w:pPr>
                    <w:rPr>
                      <w:rFonts w:cs="Arial"/>
                      <w:b/>
                      <w:sz w:val="28"/>
                      <w:szCs w:val="28"/>
                    </w:rPr>
                  </w:pPr>
                  <w:r w:rsidRPr="00E0219A">
                    <w:rPr>
                      <w:rFonts w:cs="Arial"/>
                      <w:b/>
                      <w:sz w:val="28"/>
                      <w:szCs w:val="28"/>
                    </w:rPr>
                    <w:t>4MA1/</w:t>
                  </w:r>
                  <w:r>
                    <w:rPr>
                      <w:rFonts w:cs="Arial"/>
                      <w:b/>
                      <w:sz w:val="28"/>
                      <w:szCs w:val="28"/>
                    </w:rPr>
                    <w:t>PP3F</w:t>
                  </w:r>
                </w:p>
                <w:p w:rsidR="00713421" w:rsidRDefault="00713421" w:rsidP="00034B2F"/>
              </w:txbxContent>
            </v:textbox>
          </v:rect>
        </w:pict>
      </w:r>
      <w:r w:rsidRPr="0022274A">
        <w:rPr>
          <w:noProof/>
          <w:sz w:val="24"/>
          <w:szCs w:val="24"/>
        </w:rPr>
        <w:pict>
          <v:rect id="_x0000_s1071" style="position:absolute;margin-left:27.15pt;margin-top:229.5pt;width:263.85pt;height:28.2pt;z-index:251657216" stroked="f">
            <v:textbox style="mso-next-textbox:#_x0000_s1071">
              <w:txbxContent>
                <w:p w:rsidR="00713421" w:rsidRPr="00552FE7" w:rsidRDefault="00713421" w:rsidP="00034B2F">
                  <w:pPr>
                    <w:rPr>
                      <w:rFonts w:cs="Arial"/>
                      <w:b/>
                      <w:sz w:val="44"/>
                      <w:szCs w:val="44"/>
                    </w:rPr>
                  </w:pPr>
                  <w:r w:rsidRPr="00552FE7">
                    <w:rPr>
                      <w:rFonts w:cs="Arial"/>
                      <w:b/>
                      <w:sz w:val="44"/>
                      <w:szCs w:val="44"/>
                    </w:rPr>
                    <w:t>T</w:t>
                  </w:r>
                  <w:r>
                    <w:rPr>
                      <w:rFonts w:cs="Arial"/>
                      <w:b/>
                      <w:sz w:val="44"/>
                      <w:szCs w:val="44"/>
                    </w:rPr>
                    <w:t>ime: 2 hours</w:t>
                  </w:r>
                </w:p>
                <w:p w:rsidR="00713421" w:rsidRDefault="00713421" w:rsidP="00034B2F"/>
              </w:txbxContent>
            </v:textbox>
          </v:rect>
        </w:pict>
      </w:r>
      <w:r w:rsidRPr="0022274A">
        <w:rPr>
          <w:noProof/>
          <w:sz w:val="24"/>
          <w:szCs w:val="24"/>
        </w:rPr>
        <w:pict>
          <v:rect id="_x0000_s1072" style="position:absolute;margin-left:27.15pt;margin-top:155.25pt;width:199.35pt;height:59.55pt;z-index:251658240" stroked="f">
            <v:textbox style="mso-next-textbox:#_x0000_s1072">
              <w:txbxContent>
                <w:p w:rsidR="00713421" w:rsidRPr="00552FE7" w:rsidRDefault="00713421" w:rsidP="00034B2F">
                  <w:pPr>
                    <w:rPr>
                      <w:rFonts w:cs="Arial"/>
                      <w:b/>
                      <w:sz w:val="44"/>
                      <w:szCs w:val="44"/>
                    </w:rPr>
                  </w:pPr>
                  <w:r>
                    <w:rPr>
                      <w:rFonts w:cs="Arial"/>
                      <w:b/>
                      <w:sz w:val="44"/>
                      <w:szCs w:val="44"/>
                    </w:rPr>
                    <w:t>Practice paper 3F</w:t>
                  </w:r>
                </w:p>
              </w:txbxContent>
            </v:textbox>
          </v:rect>
        </w:pict>
      </w:r>
      <w:r w:rsidRPr="0022274A">
        <w:rPr>
          <w:rFonts w:ascii="Times New Roman" w:hAnsi="Times New Roman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2.75pt;height:341.25pt">
            <v:imagedata r:id="rId7" o:title=""/>
          </v:shape>
        </w:pict>
      </w:r>
    </w:p>
    <w:p w:rsidR="00034B2F" w:rsidRPr="00EB350C" w:rsidRDefault="00034B2F" w:rsidP="00034B2F">
      <w:pPr>
        <w:tabs>
          <w:tab w:val="left" w:pos="0"/>
          <w:tab w:val="left" w:pos="426"/>
          <w:tab w:val="left" w:pos="851"/>
        </w:tabs>
        <w:spacing w:after="120" w:line="240" w:lineRule="auto"/>
        <w:rPr>
          <w:rFonts w:ascii="Arial" w:hAnsi="Arial" w:cs="Arial"/>
          <w:b/>
          <w:sz w:val="24"/>
          <w:szCs w:val="24"/>
        </w:rPr>
      </w:pPr>
      <w:r w:rsidRPr="00EB350C">
        <w:rPr>
          <w:rFonts w:ascii="Arial" w:hAnsi="Arial" w:cs="Arial"/>
          <w:b/>
          <w:sz w:val="24"/>
          <w:szCs w:val="24"/>
        </w:rPr>
        <w:t>Instructions</w:t>
      </w:r>
    </w:p>
    <w:p w:rsidR="00034B2F" w:rsidRPr="00EB350C" w:rsidRDefault="00034B2F" w:rsidP="00034B2F">
      <w:pPr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/>
        <w:rPr>
          <w:rFonts w:ascii="Arial" w:hAnsi="Arial" w:cs="Arial"/>
          <w:sz w:val="24"/>
          <w:szCs w:val="24"/>
        </w:rPr>
      </w:pPr>
      <w:r w:rsidRPr="00EB350C">
        <w:rPr>
          <w:rFonts w:ascii="Arial" w:hAnsi="Arial" w:cs="Arial"/>
          <w:sz w:val="24"/>
          <w:szCs w:val="24"/>
        </w:rPr>
        <w:t xml:space="preserve">Use </w:t>
      </w:r>
      <w:r w:rsidRPr="00EB350C">
        <w:rPr>
          <w:rFonts w:ascii="Arial" w:hAnsi="Arial" w:cs="Arial"/>
          <w:b/>
          <w:sz w:val="24"/>
          <w:szCs w:val="24"/>
        </w:rPr>
        <w:t>black</w:t>
      </w:r>
      <w:r w:rsidRPr="00EB350C">
        <w:rPr>
          <w:rFonts w:ascii="Arial" w:hAnsi="Arial" w:cs="Arial"/>
          <w:sz w:val="24"/>
          <w:szCs w:val="24"/>
        </w:rPr>
        <w:t xml:space="preserve"> ink or ball-point pen.</w:t>
      </w:r>
    </w:p>
    <w:p w:rsidR="00034B2F" w:rsidRPr="00EB350C" w:rsidRDefault="00034B2F" w:rsidP="00034B2F">
      <w:pPr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/>
        <w:rPr>
          <w:rFonts w:ascii="Arial" w:hAnsi="Arial" w:cs="Arial"/>
          <w:sz w:val="24"/>
          <w:szCs w:val="24"/>
        </w:rPr>
      </w:pPr>
      <w:r w:rsidRPr="00EB350C">
        <w:rPr>
          <w:rFonts w:ascii="Arial" w:hAnsi="Arial" w:cs="Arial"/>
          <w:b/>
          <w:sz w:val="24"/>
          <w:szCs w:val="24"/>
        </w:rPr>
        <w:t>Fill in the boxes</w:t>
      </w:r>
      <w:r w:rsidRPr="00EB350C">
        <w:rPr>
          <w:rFonts w:ascii="Arial" w:hAnsi="Arial" w:cs="Arial"/>
          <w:sz w:val="24"/>
          <w:szCs w:val="24"/>
        </w:rPr>
        <w:t xml:space="preserve"> at the top of this page with your name,</w:t>
      </w:r>
      <w:r w:rsidRPr="00EB350C">
        <w:rPr>
          <w:rFonts w:ascii="Arial" w:hAnsi="Arial" w:cs="Arial"/>
          <w:sz w:val="24"/>
          <w:szCs w:val="24"/>
        </w:rPr>
        <w:br/>
      </w:r>
      <w:r>
        <w:rPr>
          <w:rFonts w:ascii="Arial" w:hAnsi="Arial" w:cs="Arial"/>
          <w:sz w:val="24"/>
          <w:szCs w:val="24"/>
        </w:rPr>
        <w:tab/>
      </w:r>
      <w:r w:rsidRPr="00EB350C">
        <w:rPr>
          <w:rFonts w:ascii="Arial" w:hAnsi="Arial" w:cs="Arial"/>
          <w:sz w:val="24"/>
          <w:szCs w:val="24"/>
        </w:rPr>
        <w:t>centre number and candidate number.</w:t>
      </w:r>
    </w:p>
    <w:p w:rsidR="00034B2F" w:rsidRPr="00EB350C" w:rsidRDefault="00034B2F" w:rsidP="00034B2F">
      <w:pPr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/>
        <w:rPr>
          <w:rFonts w:ascii="Arial" w:hAnsi="Arial" w:cs="Arial"/>
          <w:sz w:val="24"/>
          <w:szCs w:val="24"/>
        </w:rPr>
      </w:pPr>
      <w:r w:rsidRPr="00EB350C">
        <w:rPr>
          <w:rFonts w:ascii="Arial" w:hAnsi="Arial" w:cs="Arial"/>
          <w:sz w:val="24"/>
          <w:szCs w:val="24"/>
        </w:rPr>
        <w:t xml:space="preserve">Answer </w:t>
      </w:r>
      <w:r w:rsidRPr="00EB350C">
        <w:rPr>
          <w:rFonts w:ascii="Arial" w:hAnsi="Arial" w:cs="Arial"/>
          <w:b/>
          <w:sz w:val="24"/>
          <w:szCs w:val="24"/>
        </w:rPr>
        <w:t>all</w:t>
      </w:r>
      <w:r w:rsidRPr="00EB350C">
        <w:rPr>
          <w:rFonts w:ascii="Arial" w:hAnsi="Arial" w:cs="Arial"/>
          <w:sz w:val="24"/>
          <w:szCs w:val="24"/>
        </w:rPr>
        <w:t xml:space="preserve"> questions.</w:t>
      </w:r>
    </w:p>
    <w:p w:rsidR="00034B2F" w:rsidRPr="00EB350C" w:rsidRDefault="00034B2F" w:rsidP="00034B2F">
      <w:pPr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/>
        <w:rPr>
          <w:rFonts w:ascii="Arial" w:hAnsi="Arial" w:cs="Arial"/>
          <w:sz w:val="24"/>
          <w:szCs w:val="24"/>
        </w:rPr>
      </w:pPr>
      <w:r w:rsidRPr="00EB350C">
        <w:rPr>
          <w:rFonts w:ascii="Arial" w:hAnsi="Arial" w:cs="Arial"/>
          <w:sz w:val="24"/>
          <w:szCs w:val="24"/>
        </w:rPr>
        <w:t>Without sufficient working, correct answers may be awarded no marks.</w:t>
      </w:r>
    </w:p>
    <w:p w:rsidR="00034B2F" w:rsidRPr="00EB350C" w:rsidRDefault="00034B2F" w:rsidP="00034B2F">
      <w:pPr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426" w:hanging="426"/>
        <w:contextualSpacing/>
        <w:rPr>
          <w:rFonts w:ascii="Arial" w:hAnsi="Arial" w:cs="Arial"/>
          <w:sz w:val="24"/>
          <w:szCs w:val="24"/>
        </w:rPr>
      </w:pPr>
      <w:r w:rsidRPr="00EB350C">
        <w:rPr>
          <w:rFonts w:ascii="Arial" w:hAnsi="Arial" w:cs="Arial"/>
          <w:sz w:val="24"/>
          <w:szCs w:val="24"/>
        </w:rPr>
        <w:t>Answer the questions in the spaces provided</w:t>
      </w:r>
      <w:r w:rsidRPr="00EB350C">
        <w:rPr>
          <w:rFonts w:ascii="Arial" w:hAnsi="Arial" w:cs="Arial"/>
          <w:sz w:val="24"/>
          <w:szCs w:val="24"/>
        </w:rPr>
        <w:br/>
      </w:r>
      <w:r w:rsidRPr="00EB350C">
        <w:rPr>
          <w:rFonts w:ascii="Arial" w:hAnsi="Arial" w:cs="Arial"/>
          <w:i/>
          <w:sz w:val="24"/>
          <w:szCs w:val="24"/>
        </w:rPr>
        <w:t>– there may be more space than you need.</w:t>
      </w:r>
    </w:p>
    <w:p w:rsidR="00034B2F" w:rsidRPr="00EB350C" w:rsidRDefault="00034B2F" w:rsidP="00034B2F">
      <w:pPr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/>
        <w:rPr>
          <w:rFonts w:ascii="Arial" w:hAnsi="Arial" w:cs="Arial"/>
          <w:b/>
          <w:sz w:val="24"/>
          <w:szCs w:val="24"/>
        </w:rPr>
      </w:pPr>
      <w:r w:rsidRPr="00EB350C">
        <w:rPr>
          <w:rFonts w:ascii="Arial" w:hAnsi="Arial" w:cs="Arial"/>
          <w:b/>
          <w:sz w:val="24"/>
          <w:szCs w:val="24"/>
        </w:rPr>
        <w:t>Calculators may be used.</w:t>
      </w:r>
    </w:p>
    <w:p w:rsidR="00034B2F" w:rsidRPr="00EB350C" w:rsidRDefault="00034B2F" w:rsidP="00034B2F">
      <w:pPr>
        <w:numPr>
          <w:ilvl w:val="0"/>
          <w:numId w:val="1"/>
        </w:numPr>
        <w:tabs>
          <w:tab w:val="left" w:pos="0"/>
          <w:tab w:val="left" w:pos="426"/>
          <w:tab w:val="left" w:pos="851"/>
        </w:tabs>
        <w:ind w:left="0" w:firstLine="0"/>
        <w:contextualSpacing/>
        <w:rPr>
          <w:rFonts w:ascii="Arial" w:hAnsi="Arial" w:cs="Arial"/>
          <w:sz w:val="24"/>
          <w:szCs w:val="24"/>
        </w:rPr>
      </w:pPr>
      <w:r w:rsidRPr="00EB350C">
        <w:rPr>
          <w:rFonts w:ascii="Arial" w:hAnsi="Arial" w:cs="Arial"/>
          <w:sz w:val="24"/>
          <w:szCs w:val="24"/>
        </w:rPr>
        <w:t xml:space="preserve">You must </w:t>
      </w:r>
      <w:r w:rsidRPr="00EB350C">
        <w:rPr>
          <w:rFonts w:ascii="Arial" w:hAnsi="Arial" w:cs="Arial"/>
          <w:b/>
          <w:bCs/>
          <w:sz w:val="24"/>
          <w:szCs w:val="24"/>
        </w:rPr>
        <w:t>NOT</w:t>
      </w:r>
      <w:r w:rsidRPr="00EB350C">
        <w:rPr>
          <w:rFonts w:ascii="Arial" w:hAnsi="Arial" w:cs="Arial"/>
          <w:bCs/>
          <w:sz w:val="24"/>
          <w:szCs w:val="24"/>
        </w:rPr>
        <w:t xml:space="preserve"> </w:t>
      </w:r>
      <w:r w:rsidRPr="00EB350C">
        <w:rPr>
          <w:rFonts w:ascii="Arial" w:hAnsi="Arial" w:cs="Arial"/>
          <w:sz w:val="24"/>
          <w:szCs w:val="24"/>
        </w:rPr>
        <w:t>write anything on the formulae page.</w:t>
      </w:r>
    </w:p>
    <w:p w:rsidR="00034B2F" w:rsidRPr="00EB350C" w:rsidRDefault="00034B2F" w:rsidP="00034B2F">
      <w:pPr>
        <w:tabs>
          <w:tab w:val="left" w:pos="0"/>
          <w:tab w:val="left" w:pos="426"/>
          <w:tab w:val="left" w:pos="851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EB350C">
        <w:rPr>
          <w:rFonts w:ascii="Arial" w:hAnsi="Arial" w:cs="Arial"/>
          <w:sz w:val="24"/>
          <w:szCs w:val="24"/>
        </w:rPr>
        <w:tab/>
        <w:t>Anything you write on the formulae page will gain NO credit.</w:t>
      </w:r>
    </w:p>
    <w:p w:rsidR="00034B2F" w:rsidRPr="00EB350C" w:rsidRDefault="00034B2F" w:rsidP="00034B2F">
      <w:pPr>
        <w:tabs>
          <w:tab w:val="left" w:pos="0"/>
          <w:tab w:val="left" w:pos="426"/>
          <w:tab w:val="left" w:pos="851"/>
        </w:tabs>
        <w:spacing w:after="0" w:line="240" w:lineRule="auto"/>
        <w:rPr>
          <w:rFonts w:ascii="Arial" w:hAnsi="Arial" w:cs="Arial"/>
          <w:b/>
          <w:sz w:val="24"/>
          <w:szCs w:val="24"/>
        </w:rPr>
      </w:pPr>
    </w:p>
    <w:p w:rsidR="00034B2F" w:rsidRPr="00EB350C" w:rsidRDefault="00034B2F" w:rsidP="00034B2F">
      <w:pPr>
        <w:tabs>
          <w:tab w:val="left" w:pos="0"/>
          <w:tab w:val="left" w:pos="426"/>
          <w:tab w:val="left" w:pos="851"/>
        </w:tabs>
        <w:spacing w:after="120" w:line="240" w:lineRule="auto"/>
        <w:rPr>
          <w:rFonts w:ascii="Arial" w:hAnsi="Arial" w:cs="Arial"/>
          <w:b/>
          <w:sz w:val="24"/>
          <w:szCs w:val="24"/>
        </w:rPr>
      </w:pPr>
      <w:r w:rsidRPr="00EB350C">
        <w:rPr>
          <w:rFonts w:ascii="Arial" w:hAnsi="Arial" w:cs="Arial"/>
          <w:b/>
          <w:sz w:val="24"/>
          <w:szCs w:val="24"/>
        </w:rPr>
        <w:t>Information</w:t>
      </w:r>
    </w:p>
    <w:p w:rsidR="00034B2F" w:rsidRPr="00EB350C" w:rsidRDefault="00034B2F" w:rsidP="00034B2F">
      <w:pPr>
        <w:numPr>
          <w:ilvl w:val="0"/>
          <w:numId w:val="2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/>
        <w:rPr>
          <w:rFonts w:ascii="Arial" w:hAnsi="Arial" w:cs="Arial"/>
          <w:sz w:val="24"/>
          <w:szCs w:val="24"/>
        </w:rPr>
      </w:pPr>
      <w:r w:rsidRPr="00EB350C">
        <w:rPr>
          <w:rFonts w:ascii="Arial" w:hAnsi="Arial" w:cs="Arial"/>
          <w:sz w:val="24"/>
          <w:szCs w:val="24"/>
        </w:rPr>
        <w:t xml:space="preserve">The total mark for this paper is 100. </w:t>
      </w:r>
    </w:p>
    <w:p w:rsidR="00034B2F" w:rsidRPr="00EB350C" w:rsidRDefault="00034B2F" w:rsidP="00034B2F">
      <w:pPr>
        <w:numPr>
          <w:ilvl w:val="0"/>
          <w:numId w:val="2"/>
        </w:numPr>
        <w:tabs>
          <w:tab w:val="left" w:pos="426"/>
          <w:tab w:val="left" w:pos="851"/>
        </w:tabs>
        <w:spacing w:after="0" w:line="240" w:lineRule="auto"/>
        <w:ind w:left="0" w:firstLine="0"/>
        <w:contextualSpacing/>
        <w:rPr>
          <w:rFonts w:ascii="Arial" w:hAnsi="Arial" w:cs="Arial"/>
          <w:sz w:val="24"/>
          <w:szCs w:val="24"/>
        </w:rPr>
      </w:pPr>
      <w:r w:rsidRPr="00EB350C">
        <w:rPr>
          <w:rFonts w:ascii="Arial" w:hAnsi="Arial" w:cs="Arial"/>
          <w:sz w:val="24"/>
          <w:szCs w:val="24"/>
        </w:rPr>
        <w:t xml:space="preserve">The marks for </w:t>
      </w:r>
      <w:r w:rsidRPr="00EB350C">
        <w:rPr>
          <w:rFonts w:ascii="Arial" w:hAnsi="Arial" w:cs="Arial"/>
          <w:b/>
          <w:sz w:val="24"/>
          <w:szCs w:val="24"/>
        </w:rPr>
        <w:t>each</w:t>
      </w:r>
      <w:r w:rsidRPr="00EB350C">
        <w:rPr>
          <w:rFonts w:ascii="Arial" w:hAnsi="Arial" w:cs="Arial"/>
          <w:sz w:val="24"/>
          <w:szCs w:val="24"/>
        </w:rPr>
        <w:t xml:space="preserve"> question are shown in brackets</w:t>
      </w:r>
    </w:p>
    <w:p w:rsidR="00034B2F" w:rsidRPr="00EB350C" w:rsidRDefault="00034B2F" w:rsidP="00034B2F">
      <w:pPr>
        <w:tabs>
          <w:tab w:val="left" w:pos="426"/>
          <w:tab w:val="left" w:pos="851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EB350C">
        <w:rPr>
          <w:rFonts w:ascii="Arial" w:hAnsi="Arial" w:cs="Arial"/>
          <w:sz w:val="24"/>
          <w:szCs w:val="24"/>
        </w:rPr>
        <w:tab/>
      </w:r>
      <w:r w:rsidRPr="00EB350C">
        <w:rPr>
          <w:rFonts w:ascii="Arial" w:hAnsi="Arial" w:cs="Arial"/>
          <w:i/>
          <w:sz w:val="24"/>
          <w:szCs w:val="24"/>
        </w:rPr>
        <w:t>– use this as a guide as to how much time to spend on each question.</w:t>
      </w:r>
    </w:p>
    <w:p w:rsidR="00034B2F" w:rsidRPr="00EB350C" w:rsidRDefault="00034B2F" w:rsidP="00034B2F">
      <w:pPr>
        <w:tabs>
          <w:tab w:val="left" w:pos="0"/>
          <w:tab w:val="left" w:pos="426"/>
          <w:tab w:val="left" w:pos="851"/>
        </w:tabs>
        <w:spacing w:after="0" w:line="240" w:lineRule="auto"/>
        <w:rPr>
          <w:rFonts w:ascii="Arial" w:hAnsi="Arial" w:cs="Arial"/>
          <w:sz w:val="24"/>
          <w:szCs w:val="24"/>
        </w:rPr>
      </w:pPr>
    </w:p>
    <w:p w:rsidR="00034B2F" w:rsidRPr="00EB350C" w:rsidRDefault="00034B2F" w:rsidP="00034B2F">
      <w:pPr>
        <w:tabs>
          <w:tab w:val="left" w:pos="0"/>
          <w:tab w:val="left" w:pos="426"/>
          <w:tab w:val="left" w:pos="851"/>
        </w:tabs>
        <w:spacing w:after="120" w:line="240" w:lineRule="auto"/>
        <w:rPr>
          <w:rFonts w:ascii="Arial" w:hAnsi="Arial" w:cs="Arial"/>
          <w:b/>
          <w:sz w:val="24"/>
          <w:szCs w:val="24"/>
        </w:rPr>
      </w:pPr>
      <w:r w:rsidRPr="00EB350C">
        <w:rPr>
          <w:rFonts w:ascii="Arial" w:hAnsi="Arial" w:cs="Arial"/>
          <w:b/>
          <w:sz w:val="24"/>
          <w:szCs w:val="24"/>
        </w:rPr>
        <w:t>Advice</w:t>
      </w:r>
    </w:p>
    <w:p w:rsidR="00034B2F" w:rsidRPr="00EB350C" w:rsidRDefault="00034B2F" w:rsidP="00034B2F">
      <w:pPr>
        <w:numPr>
          <w:ilvl w:val="0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/>
        <w:rPr>
          <w:rFonts w:ascii="Arial" w:hAnsi="Arial" w:cs="Arial"/>
          <w:sz w:val="24"/>
          <w:szCs w:val="24"/>
        </w:rPr>
      </w:pPr>
      <w:r w:rsidRPr="00EB350C">
        <w:rPr>
          <w:rFonts w:ascii="Arial" w:hAnsi="Arial" w:cs="Arial"/>
          <w:sz w:val="24"/>
          <w:szCs w:val="24"/>
        </w:rPr>
        <w:t>Read each question carefully before you start to answer it.</w:t>
      </w:r>
    </w:p>
    <w:p w:rsidR="00034B2F" w:rsidRPr="00EB350C" w:rsidRDefault="00034B2F" w:rsidP="00034B2F">
      <w:pPr>
        <w:numPr>
          <w:ilvl w:val="0"/>
          <w:numId w:val="4"/>
        </w:num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left="0" w:firstLine="0"/>
        <w:contextualSpacing/>
        <w:rPr>
          <w:rFonts w:ascii="Arial" w:hAnsi="Arial" w:cs="Arial"/>
          <w:sz w:val="24"/>
          <w:szCs w:val="24"/>
        </w:rPr>
        <w:sectPr w:rsidR="00034B2F" w:rsidRPr="00EB350C" w:rsidSect="00C43433">
          <w:footerReference w:type="default" r:id="rId8"/>
          <w:footerReference w:type="first" r:id="rId9"/>
          <w:pgSz w:w="11906" w:h="16838"/>
          <w:pgMar w:top="1440" w:right="1440" w:bottom="1440" w:left="1440" w:header="708" w:footer="708" w:gutter="0"/>
          <w:cols w:space="708"/>
          <w:titlePg/>
          <w:docGrid w:linePitch="360"/>
        </w:sectPr>
      </w:pPr>
      <w:r w:rsidRPr="00EB350C">
        <w:rPr>
          <w:rFonts w:ascii="Arial" w:hAnsi="Arial" w:cs="Arial"/>
          <w:sz w:val="24"/>
          <w:szCs w:val="24"/>
        </w:rPr>
        <w:t>Check your answers if you have time at the end.</w:t>
      </w:r>
    </w:p>
    <w:p w:rsidR="00034B2F" w:rsidRPr="00EB350C" w:rsidRDefault="0022274A" w:rsidP="00034B2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</w:rPr>
      </w:pPr>
      <w:r w:rsidRPr="0022274A">
        <w:rPr>
          <w:rFonts w:ascii="Times New Roman" w:hAnsi="Times New Roman"/>
          <w:b/>
          <w:bCs/>
        </w:rPr>
        <w:lastRenderedPageBreak/>
        <w:pict>
          <v:shape id="_x0000_i1026" type="#_x0000_t75" style="width:451.5pt;height:572.25pt">
            <v:imagedata r:id="rId10" o:title=""/>
          </v:shape>
        </w:pict>
      </w:r>
    </w:p>
    <w:p w:rsidR="00F20287" w:rsidRPr="00C07D5D" w:rsidRDefault="00034B2F" w:rsidP="00034B2F">
      <w:pPr>
        <w:pStyle w:val="ColorfulList-Accent11"/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360" w:hanging="360"/>
        <w:jc w:val="center"/>
        <w:rPr>
          <w:rFonts w:ascii="Times New Roman" w:hAnsi="Times New Roman"/>
          <w:b/>
          <w:bCs/>
          <w:sz w:val="24"/>
          <w:szCs w:val="24"/>
        </w:rPr>
      </w:pPr>
      <w:r w:rsidRPr="00EB350C">
        <w:rPr>
          <w:rFonts w:ascii="Times New Roman" w:hAnsi="Times New Roman"/>
          <w:b/>
          <w:bCs/>
        </w:rPr>
        <w:br w:type="page"/>
      </w:r>
      <w:r w:rsidR="00F20287" w:rsidRPr="007D13EB">
        <w:rPr>
          <w:rFonts w:ascii="Times New Roman" w:hAnsi="Times New Roman"/>
          <w:b/>
          <w:bCs/>
          <w:sz w:val="24"/>
          <w:szCs w:val="24"/>
        </w:rPr>
        <w:lastRenderedPageBreak/>
        <w:t xml:space="preserve">Answer ALL </w:t>
      </w:r>
      <w:r w:rsidR="00294A56" w:rsidRPr="007D13EB">
        <w:rPr>
          <w:rFonts w:ascii="Times New Roman" w:hAnsi="Times New Roman"/>
          <w:b/>
          <w:bCs/>
          <w:sz w:val="24"/>
          <w:szCs w:val="24"/>
        </w:rPr>
        <w:t xml:space="preserve">TWENTY FIVE </w:t>
      </w:r>
      <w:r w:rsidR="00F20287" w:rsidRPr="007D13EB">
        <w:rPr>
          <w:rFonts w:ascii="Times New Roman" w:hAnsi="Times New Roman"/>
          <w:b/>
          <w:bCs/>
          <w:sz w:val="24"/>
          <w:szCs w:val="24"/>
        </w:rPr>
        <w:t>questions.</w:t>
      </w:r>
    </w:p>
    <w:p w:rsidR="00F20287" w:rsidRPr="00C07D5D" w:rsidRDefault="00F20287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360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F20287" w:rsidRPr="00C07D5D" w:rsidRDefault="00F20287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360"/>
        <w:jc w:val="center"/>
        <w:rPr>
          <w:rFonts w:ascii="Times New Roman" w:hAnsi="Times New Roman"/>
          <w:b/>
          <w:bCs/>
          <w:sz w:val="24"/>
          <w:szCs w:val="24"/>
        </w:rPr>
      </w:pPr>
      <w:r w:rsidRPr="00C07D5D">
        <w:rPr>
          <w:rFonts w:ascii="Times New Roman" w:hAnsi="Times New Roman"/>
          <w:b/>
          <w:bCs/>
          <w:sz w:val="24"/>
          <w:szCs w:val="24"/>
        </w:rPr>
        <w:t>Write your answers in the spaces provided.</w:t>
      </w:r>
    </w:p>
    <w:p w:rsidR="00F20287" w:rsidRPr="00C07D5D" w:rsidRDefault="00F20287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360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F20287" w:rsidRPr="00C07D5D" w:rsidRDefault="00F20287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360"/>
        <w:jc w:val="center"/>
        <w:rPr>
          <w:rFonts w:ascii="Times New Roman" w:hAnsi="Times New Roman"/>
          <w:b/>
          <w:bCs/>
          <w:sz w:val="24"/>
          <w:szCs w:val="24"/>
        </w:rPr>
      </w:pPr>
      <w:r w:rsidRPr="00C07D5D">
        <w:rPr>
          <w:rFonts w:ascii="Times New Roman" w:hAnsi="Times New Roman"/>
          <w:b/>
          <w:bCs/>
          <w:sz w:val="24"/>
          <w:szCs w:val="24"/>
        </w:rPr>
        <w:t>You must write down all the stages in your working.</w:t>
      </w:r>
    </w:p>
    <w:p w:rsidR="00F20287" w:rsidRPr="00C07D5D" w:rsidRDefault="00F20287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360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430E2C" w:rsidRDefault="00430E2C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="0047491A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>Write down the value marked with an arrow.</w:t>
      </w:r>
    </w:p>
    <w:p w:rsidR="002769C6" w:rsidRDefault="002769C6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</w:p>
    <w:p w:rsidR="002769C6" w:rsidRPr="00C07D5D" w:rsidRDefault="007D13EB" w:rsidP="002769C6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left="-567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22274A">
        <w:rPr>
          <w:rFonts w:ascii="Times New Roman" w:hAnsi="Times New Roman"/>
          <w:sz w:val="24"/>
          <w:szCs w:val="24"/>
          <w:lang w:eastAsia="en-GB"/>
        </w:rPr>
        <w:pict>
          <v:shape id="_x0000_i1027" type="#_x0000_t75" style="width:304.5pt;height:55.5pt">
            <v:imagedata r:id="rId11" o:title=""/>
          </v:shape>
        </w:pict>
      </w:r>
    </w:p>
    <w:p w:rsidR="002769C6" w:rsidRDefault="002769C6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259FC" w:rsidRDefault="007259F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:rsidR="00430E2C" w:rsidRPr="00C07D5D" w:rsidRDefault="00430E2C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>On the number line, mark with an arrow the number 2.92</w:t>
      </w:r>
      <w:r w:rsidR="00F02AB4">
        <w:rPr>
          <w:rFonts w:ascii="Times New Roman" w:hAnsi="Times New Roman"/>
          <w:sz w:val="24"/>
          <w:szCs w:val="24"/>
          <w:lang w:eastAsia="en-GB"/>
        </w:rPr>
        <w:t>.</w:t>
      </w:r>
    </w:p>
    <w:p w:rsidR="002769C6" w:rsidRDefault="002769C6" w:rsidP="002769C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2769C6" w:rsidRDefault="007D13EB" w:rsidP="002769C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22274A">
        <w:rPr>
          <w:rFonts w:ascii="Times New Roman" w:hAnsi="Times New Roman"/>
          <w:sz w:val="24"/>
          <w:szCs w:val="24"/>
          <w:lang w:eastAsia="en-GB"/>
        </w:rPr>
        <w:pict>
          <v:shape id="_x0000_i1028" type="#_x0000_t75" style="width:300pt;height:38.25pt">
            <v:imagedata r:id="rId12" o:title=""/>
          </v:shape>
        </w:pict>
      </w:r>
    </w:p>
    <w:p w:rsidR="007259FC" w:rsidRDefault="007259FC" w:rsidP="007259FC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:rsidR="00430E2C" w:rsidRPr="00C07D5D" w:rsidRDefault="00430E2C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c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>Write 5.72 correct to the nearest whole number.</w:t>
      </w:r>
    </w:p>
    <w:p w:rsidR="002769C6" w:rsidRDefault="002769C6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769C6" w:rsidRDefault="002769C6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769C6" w:rsidRDefault="002769C6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769C6" w:rsidRDefault="002769C6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:rsidR="00430E2C" w:rsidRPr="00C07D5D" w:rsidRDefault="00430E2C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d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>Work out the number that is exactly halfway between 1.4 and 4.8</w:t>
      </w:r>
      <w:r w:rsidR="00F02AB4">
        <w:rPr>
          <w:rFonts w:ascii="Times New Roman" w:hAnsi="Times New Roman"/>
          <w:sz w:val="24"/>
          <w:szCs w:val="24"/>
          <w:lang w:eastAsia="en-GB"/>
        </w:rPr>
        <w:t>.</w:t>
      </w:r>
    </w:p>
    <w:p w:rsidR="003F2E95" w:rsidRDefault="003F2E95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769C6" w:rsidRDefault="002769C6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769C6" w:rsidRDefault="002769C6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769C6" w:rsidRDefault="002769C6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769C6" w:rsidRDefault="002769C6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769C6" w:rsidRDefault="002769C6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1 is 5 </w:t>
      </w:r>
      <w:r w:rsidR="00D909F9" w:rsidRPr="00C07D5D">
        <w:rPr>
          <w:rFonts w:ascii="Times New Roman" w:hAnsi="Times New Roman"/>
          <w:b/>
          <w:bCs/>
          <w:sz w:val="24"/>
          <w:szCs w:val="24"/>
          <w:lang w:eastAsia="en-GB"/>
        </w:rPr>
        <w:t>marks)</w:t>
      </w:r>
    </w:p>
    <w:p w:rsidR="00430E2C" w:rsidRPr="00C07D5D" w:rsidRDefault="00430E2C" w:rsidP="006416DC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30E2C" w:rsidRDefault="00534D75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430E2C" w:rsidRPr="00C07D5D"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2</w:t>
      </w:r>
      <w:r w:rsidR="0047491A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430E2C" w:rsidRPr="00C07D5D">
        <w:rPr>
          <w:rFonts w:ascii="Times New Roman" w:hAnsi="Times New Roman"/>
          <w:sz w:val="24"/>
          <w:szCs w:val="24"/>
          <w:lang w:eastAsia="en-GB"/>
        </w:rPr>
        <w:t>Here is a rectangle made from centimetre squares.</w:t>
      </w:r>
    </w:p>
    <w:p w:rsidR="00534D75" w:rsidRDefault="00534D75" w:rsidP="007259FC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534D75" w:rsidRDefault="007D13EB" w:rsidP="007259FC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22274A">
        <w:rPr>
          <w:rFonts w:ascii="Times New Roman" w:hAnsi="Times New Roman"/>
          <w:sz w:val="24"/>
          <w:szCs w:val="24"/>
          <w:lang w:eastAsia="en-GB"/>
        </w:rPr>
        <w:pict>
          <v:shape id="_x0000_i1029" type="#_x0000_t75" style="width:150pt;height:66.75pt">
            <v:imagedata r:id="rId13" o:title=""/>
          </v:shape>
        </w:pict>
      </w:r>
    </w:p>
    <w:p w:rsidR="00CE1F18" w:rsidRPr="00C07D5D" w:rsidRDefault="00CE1F18" w:rsidP="00CE1F1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jc w:val="center"/>
        <w:rPr>
          <w:rFonts w:ascii="Times New Roman" w:hAnsi="Times New Roman"/>
          <w:sz w:val="24"/>
          <w:szCs w:val="24"/>
          <w:lang w:eastAsia="en-GB"/>
        </w:rPr>
      </w:pPr>
    </w:p>
    <w:p w:rsidR="00430E2C" w:rsidRPr="00C07D5D" w:rsidRDefault="00430E2C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>Find the area of this rectangle.</w:t>
      </w:r>
    </w:p>
    <w:p w:rsidR="00CE1F18" w:rsidRDefault="00CE1F18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E1F18" w:rsidRDefault="00CE1F18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.............. cm</w:t>
      </w:r>
      <w:r w:rsidRPr="006416DC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:rsidR="00430E2C" w:rsidRPr="00C07D5D" w:rsidRDefault="00430E2C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>What percentage of the rectangle is shaded?</w:t>
      </w:r>
    </w:p>
    <w:p w:rsidR="00CE1F18" w:rsidRDefault="00CE1F18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E1F18" w:rsidRDefault="00CE1F18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E1F18" w:rsidRDefault="00CE1F18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.............. %</w:t>
      </w:r>
    </w:p>
    <w:p w:rsidR="00430E2C" w:rsidRDefault="00430E2C" w:rsidP="00534D7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:rsidR="00534D75" w:rsidRPr="00C07D5D" w:rsidRDefault="00534D75" w:rsidP="00534D7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30E2C" w:rsidRPr="00C07D5D" w:rsidRDefault="00430E2C" w:rsidP="00534D7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60% of a triangle is shaded.</w:t>
      </w:r>
    </w:p>
    <w:p w:rsidR="00430E2C" w:rsidRPr="00C07D5D" w:rsidRDefault="00430E2C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c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>What percentage of the triangle is not shaded?</w:t>
      </w:r>
    </w:p>
    <w:p w:rsidR="00CE1F18" w:rsidRDefault="00CE1F18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E1F18" w:rsidRDefault="00CE1F18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E1F18" w:rsidRDefault="00CE1F18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.............. %</w:t>
      </w: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:rsidR="00430E2C" w:rsidRPr="00C07D5D" w:rsidRDefault="00430E2C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d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>Write 60% as a decimal.</w:t>
      </w:r>
    </w:p>
    <w:p w:rsidR="00CE1F18" w:rsidRDefault="00CE1F18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E1F18" w:rsidRDefault="00CE1F18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E1F18" w:rsidRDefault="00CE1F18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:rsidR="00430E2C" w:rsidRPr="00C07D5D" w:rsidRDefault="00430E2C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e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>Change 60% to a fraction.</w:t>
      </w:r>
    </w:p>
    <w:p w:rsidR="00430E2C" w:rsidRPr="00C07D5D" w:rsidRDefault="00CE1F18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 w:rsidR="00430E2C" w:rsidRPr="00C07D5D">
        <w:rPr>
          <w:rFonts w:ascii="Times New Roman" w:hAnsi="Times New Roman"/>
          <w:sz w:val="24"/>
          <w:szCs w:val="24"/>
          <w:lang w:eastAsia="en-GB"/>
        </w:rPr>
        <w:t>Give your answer in its simplest form.</w:t>
      </w:r>
    </w:p>
    <w:p w:rsidR="00CE1F18" w:rsidRDefault="00CE1F18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E1F18" w:rsidRDefault="00CE1F18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E1F18" w:rsidRDefault="00CE1F18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2 is 6 </w:t>
      </w:r>
      <w:r w:rsidR="00D909F9" w:rsidRPr="00C07D5D">
        <w:rPr>
          <w:rFonts w:ascii="Times New Roman" w:hAnsi="Times New Roman"/>
          <w:b/>
          <w:bCs/>
          <w:sz w:val="24"/>
          <w:szCs w:val="24"/>
          <w:lang w:eastAsia="en-GB"/>
        </w:rPr>
        <w:t>marks)</w:t>
      </w:r>
    </w:p>
    <w:p w:rsidR="00430E2C" w:rsidRPr="00C07D5D" w:rsidRDefault="00430E2C" w:rsidP="00534D7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430E2C" w:rsidRPr="00C07D5D" w:rsidRDefault="00CE1F18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430E2C" w:rsidRPr="00C07D5D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="0047491A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430E2C"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="00430E2C" w:rsidRPr="00C07D5D">
        <w:rPr>
          <w:rFonts w:ascii="Times New Roman" w:hAnsi="Times New Roman"/>
          <w:i/>
          <w:sz w:val="24"/>
          <w:szCs w:val="24"/>
          <w:lang w:eastAsia="en-GB"/>
        </w:rPr>
        <w:t>a</w:t>
      </w:r>
      <w:r w:rsidR="00430E2C"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="00430E2C"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proofErr w:type="gramStart"/>
      <w:r w:rsidR="00430E2C" w:rsidRPr="00C07D5D">
        <w:rPr>
          <w:rFonts w:ascii="Times New Roman" w:hAnsi="Times New Roman"/>
          <w:sz w:val="24"/>
          <w:szCs w:val="24"/>
          <w:lang w:eastAsia="en-GB"/>
        </w:rPr>
        <w:t>On</w:t>
      </w:r>
      <w:proofErr w:type="gramEnd"/>
      <w:r w:rsidR="00430E2C" w:rsidRPr="00C07D5D">
        <w:rPr>
          <w:rFonts w:ascii="Times New Roman" w:hAnsi="Times New Roman"/>
          <w:sz w:val="24"/>
          <w:szCs w:val="24"/>
          <w:lang w:eastAsia="en-GB"/>
        </w:rPr>
        <w:t xml:space="preserve"> the probability scale, mark with a cross (</w:t>
      </w:r>
      <w:r w:rsidR="00430E2C" w:rsidRPr="00F02AB4">
        <w:rPr>
          <w:rFonts w:ascii="Times New Roman" w:hAnsi="Times New Roman"/>
          <w:b/>
          <w:bCs/>
          <w:sz w:val="28"/>
          <w:szCs w:val="28"/>
          <w:lang w:eastAsia="en-GB"/>
        </w:rPr>
        <w:t>×</w:t>
      </w:r>
      <w:r w:rsidR="00430E2C" w:rsidRPr="00C07D5D">
        <w:rPr>
          <w:rFonts w:ascii="Times New Roman" w:hAnsi="Times New Roman"/>
          <w:sz w:val="24"/>
          <w:szCs w:val="24"/>
          <w:lang w:eastAsia="en-GB"/>
        </w:rPr>
        <w:t>) the probability that when a fair coin is</w:t>
      </w:r>
    </w:p>
    <w:p w:rsidR="00430E2C" w:rsidRDefault="007E596E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proofErr w:type="gramStart"/>
      <w:r w:rsidR="00430E2C" w:rsidRPr="00C07D5D">
        <w:rPr>
          <w:rFonts w:ascii="Times New Roman" w:hAnsi="Times New Roman"/>
          <w:sz w:val="24"/>
          <w:szCs w:val="24"/>
          <w:lang w:eastAsia="en-GB"/>
        </w:rPr>
        <w:t>thrown</w:t>
      </w:r>
      <w:proofErr w:type="gramEnd"/>
      <w:r w:rsidR="00430E2C" w:rsidRPr="00C07D5D">
        <w:rPr>
          <w:rFonts w:ascii="Times New Roman" w:hAnsi="Times New Roman"/>
          <w:sz w:val="24"/>
          <w:szCs w:val="24"/>
          <w:lang w:eastAsia="en-GB"/>
        </w:rPr>
        <w:t xml:space="preserve"> once it lands heads.</w:t>
      </w:r>
    </w:p>
    <w:p w:rsidR="007E596E" w:rsidRDefault="007E596E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7E596E" w:rsidRDefault="007D13EB" w:rsidP="007E596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22274A">
        <w:rPr>
          <w:rFonts w:ascii="Times New Roman" w:hAnsi="Times New Roman"/>
          <w:sz w:val="24"/>
          <w:szCs w:val="24"/>
          <w:lang w:eastAsia="en-GB"/>
        </w:rPr>
        <w:pict>
          <v:shape id="_x0000_i1030" type="#_x0000_t75" style="width:355.5pt;height:47.25pt">
            <v:imagedata r:id="rId14" o:title=""/>
          </v:shape>
        </w:pict>
      </w:r>
    </w:p>
    <w:p w:rsidR="007E596E" w:rsidRPr="00C07D5D" w:rsidRDefault="007E596E" w:rsidP="007E596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  <w:lang w:eastAsia="en-GB"/>
        </w:rPr>
      </w:pP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:rsidR="00430E2C" w:rsidRPr="00C07D5D" w:rsidRDefault="00430E2C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>On the probability scale, mark with a cross (</w:t>
      </w: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×</w:t>
      </w:r>
      <w:r w:rsidRPr="00C07D5D">
        <w:rPr>
          <w:rFonts w:ascii="Times New Roman" w:hAnsi="Times New Roman"/>
          <w:sz w:val="24"/>
          <w:szCs w:val="24"/>
          <w:lang w:eastAsia="en-GB"/>
        </w:rPr>
        <w:t>) the probability that when an ordinary</w:t>
      </w:r>
    </w:p>
    <w:p w:rsidR="00430E2C" w:rsidRDefault="007E596E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proofErr w:type="gramStart"/>
      <w:r w:rsidR="00430E2C" w:rsidRPr="00C07D5D">
        <w:rPr>
          <w:rFonts w:ascii="Times New Roman" w:hAnsi="Times New Roman"/>
          <w:sz w:val="24"/>
          <w:szCs w:val="24"/>
          <w:lang w:eastAsia="en-GB"/>
        </w:rPr>
        <w:t>dice</w:t>
      </w:r>
      <w:proofErr w:type="gramEnd"/>
      <w:r w:rsidR="00430E2C" w:rsidRPr="00C07D5D">
        <w:rPr>
          <w:rFonts w:ascii="Times New Roman" w:hAnsi="Times New Roman"/>
          <w:sz w:val="24"/>
          <w:szCs w:val="24"/>
          <w:lang w:eastAsia="en-GB"/>
        </w:rPr>
        <w:t xml:space="preserve"> is rolled once it lands on 6</w:t>
      </w:r>
    </w:p>
    <w:p w:rsidR="007E596E" w:rsidRDefault="007E596E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7E596E" w:rsidRDefault="007D13EB" w:rsidP="007E596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22274A">
        <w:rPr>
          <w:rFonts w:ascii="Times New Roman" w:hAnsi="Times New Roman"/>
          <w:sz w:val="24"/>
          <w:szCs w:val="24"/>
          <w:lang w:eastAsia="en-GB"/>
        </w:rPr>
        <w:pict>
          <v:shape id="_x0000_i1031" type="#_x0000_t75" style="width:352.5pt;height:49.5pt">
            <v:imagedata r:id="rId15" o:title=""/>
          </v:shape>
        </w:pict>
      </w:r>
    </w:p>
    <w:p w:rsidR="007E596E" w:rsidRPr="00C07D5D" w:rsidRDefault="007E596E" w:rsidP="007E596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  <w:lang w:eastAsia="en-GB"/>
        </w:rPr>
      </w:pP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:rsidR="00430E2C" w:rsidRPr="00C07D5D" w:rsidRDefault="00430E2C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c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>On the probability scale, mark with a cross (</w:t>
      </w:r>
      <w:r w:rsidRPr="00F02AB4">
        <w:rPr>
          <w:rFonts w:ascii="Times New Roman" w:hAnsi="Times New Roman"/>
          <w:b/>
          <w:bCs/>
          <w:sz w:val="28"/>
          <w:szCs w:val="28"/>
          <w:lang w:eastAsia="en-GB"/>
        </w:rPr>
        <w:t>×</w:t>
      </w:r>
      <w:r w:rsidRPr="00C07D5D">
        <w:rPr>
          <w:rFonts w:ascii="Times New Roman" w:hAnsi="Times New Roman"/>
          <w:sz w:val="24"/>
          <w:szCs w:val="24"/>
          <w:lang w:eastAsia="en-GB"/>
        </w:rPr>
        <w:t>) the probability that when two ordinary</w:t>
      </w:r>
    </w:p>
    <w:p w:rsidR="00430E2C" w:rsidRDefault="007E596E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proofErr w:type="gramStart"/>
      <w:r w:rsidR="00430E2C" w:rsidRPr="00C07D5D">
        <w:rPr>
          <w:rFonts w:ascii="Times New Roman" w:hAnsi="Times New Roman"/>
          <w:sz w:val="24"/>
          <w:szCs w:val="24"/>
          <w:lang w:eastAsia="en-GB"/>
        </w:rPr>
        <w:t>dice</w:t>
      </w:r>
      <w:proofErr w:type="gramEnd"/>
      <w:r w:rsidR="00430E2C" w:rsidRPr="00C07D5D">
        <w:rPr>
          <w:rFonts w:ascii="Times New Roman" w:hAnsi="Times New Roman"/>
          <w:sz w:val="24"/>
          <w:szCs w:val="24"/>
          <w:lang w:eastAsia="en-GB"/>
        </w:rPr>
        <w:t xml:space="preserve"> are rolled the total is 13</w:t>
      </w:r>
    </w:p>
    <w:p w:rsidR="007E596E" w:rsidRDefault="007E596E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7E596E" w:rsidRDefault="007D13EB" w:rsidP="007E596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22274A">
        <w:rPr>
          <w:rFonts w:ascii="Times New Roman" w:hAnsi="Times New Roman"/>
          <w:sz w:val="24"/>
          <w:szCs w:val="24"/>
          <w:lang w:eastAsia="en-GB"/>
        </w:rPr>
        <w:pict>
          <v:shape id="_x0000_i1032" type="#_x0000_t75" style="width:350.25pt;height:56.25pt">
            <v:imagedata r:id="rId16" o:title=""/>
          </v:shape>
        </w:pict>
      </w:r>
    </w:p>
    <w:p w:rsidR="007E596E" w:rsidRPr="00C07D5D" w:rsidRDefault="007E596E" w:rsidP="007E596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  <w:lang w:eastAsia="en-GB"/>
        </w:rPr>
      </w:pP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3 is 3 </w:t>
      </w:r>
      <w:r w:rsidR="00D909F9" w:rsidRPr="00C07D5D">
        <w:rPr>
          <w:rFonts w:ascii="Times New Roman" w:hAnsi="Times New Roman"/>
          <w:b/>
          <w:bCs/>
          <w:sz w:val="24"/>
          <w:szCs w:val="24"/>
          <w:lang w:eastAsia="en-GB"/>
        </w:rPr>
        <w:t>marks)</w:t>
      </w:r>
    </w:p>
    <w:p w:rsidR="00430E2C" w:rsidRPr="00C07D5D" w:rsidRDefault="00430E2C" w:rsidP="00534D7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30E2C" w:rsidRDefault="00DF7E7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D0155D"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  <w:r w:rsidR="0047491A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430E2C" w:rsidRPr="00C07D5D">
        <w:rPr>
          <w:rFonts w:ascii="Times New Roman" w:hAnsi="Times New Roman"/>
          <w:sz w:val="24"/>
          <w:szCs w:val="24"/>
          <w:lang w:eastAsia="en-GB"/>
        </w:rPr>
        <w:t>The diagram shows the design for a flag.</w:t>
      </w:r>
    </w:p>
    <w:p w:rsidR="00AA6BE9" w:rsidRDefault="00AA6BE9" w:rsidP="007259FC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AA6BE9" w:rsidRDefault="007D13EB" w:rsidP="007259FC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22274A">
        <w:rPr>
          <w:rFonts w:ascii="Times New Roman" w:hAnsi="Times New Roman"/>
          <w:sz w:val="24"/>
          <w:szCs w:val="24"/>
          <w:lang w:eastAsia="en-GB"/>
        </w:rPr>
        <w:pict>
          <v:shape id="_x0000_i1033" type="#_x0000_t75" style="width:288.75pt;height:147.75pt">
            <v:imagedata r:id="rId17" o:title=""/>
          </v:shape>
        </w:pict>
      </w:r>
    </w:p>
    <w:p w:rsidR="00AA6BE9" w:rsidRPr="00C07D5D" w:rsidRDefault="00AA6BE9" w:rsidP="007259FC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430E2C" w:rsidRPr="00C07D5D" w:rsidRDefault="00430E2C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What type of angle is marked 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Pr="00C07D5D">
        <w:rPr>
          <w:rFonts w:ascii="Times New Roman" w:hAnsi="Times New Roman"/>
          <w:sz w:val="24"/>
          <w:szCs w:val="24"/>
          <w:lang w:eastAsia="en-GB"/>
        </w:rPr>
        <w:t>?</w:t>
      </w:r>
    </w:p>
    <w:p w:rsidR="00AA6BE9" w:rsidRDefault="00AA6BE9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:rsidR="00430E2C" w:rsidRDefault="00430E2C" w:rsidP="00534D7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:rsidR="00534D75" w:rsidRPr="00C07D5D" w:rsidRDefault="00534D75" w:rsidP="00534D7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30E2C" w:rsidRPr="00C07D5D" w:rsidRDefault="00430E2C" w:rsidP="00AA6BE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 xml:space="preserve">Triangle </w:t>
      </w: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T</w:t>
      </w:r>
      <w:r w:rsidR="003F2E95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</w:t>
      </w:r>
      <w:r w:rsidRPr="00C07D5D">
        <w:rPr>
          <w:rFonts w:ascii="Times New Roman" w:hAnsi="Times New Roman"/>
          <w:sz w:val="24"/>
          <w:szCs w:val="24"/>
          <w:lang w:eastAsia="en-GB"/>
        </w:rPr>
        <w:t>is an equilateral triangle.</w:t>
      </w:r>
    </w:p>
    <w:p w:rsidR="00430E2C" w:rsidRPr="00C07D5D" w:rsidRDefault="00430E2C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>What is the size of each angle in an equilateral triangle?</w:t>
      </w:r>
    </w:p>
    <w:p w:rsidR="00AA6BE9" w:rsidRDefault="00AA6BE9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AA6BE9" w:rsidRDefault="00AA6BE9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AA6BE9" w:rsidRDefault="00AA6BE9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..............°</w:t>
      </w: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:rsidR="00430E2C" w:rsidRPr="00C07D5D" w:rsidRDefault="00430E2C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c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Write down the mathematical name for the shaded quadrilateral </w:t>
      </w: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A</w:t>
      </w:r>
      <w:r w:rsidRPr="00C07D5D">
        <w:rPr>
          <w:rFonts w:ascii="Times New Roman" w:hAnsi="Times New Roman"/>
          <w:sz w:val="24"/>
          <w:szCs w:val="24"/>
          <w:lang w:eastAsia="en-GB"/>
        </w:rPr>
        <w:t>.</w:t>
      </w:r>
    </w:p>
    <w:p w:rsidR="00AA6BE9" w:rsidRDefault="00AA6BE9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AA6BE9" w:rsidRDefault="00AA6BE9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AA6BE9" w:rsidRDefault="00AA6BE9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D0155D"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</w:t>
      </w:r>
      <w:r w:rsidR="00D909F9" w:rsidRPr="00C07D5D">
        <w:rPr>
          <w:rFonts w:ascii="Times New Roman" w:hAnsi="Times New Roman"/>
          <w:b/>
          <w:bCs/>
          <w:sz w:val="24"/>
          <w:szCs w:val="24"/>
          <w:lang w:eastAsia="en-GB"/>
        </w:rPr>
        <w:t>marks)</w:t>
      </w:r>
    </w:p>
    <w:p w:rsidR="00430E2C" w:rsidRPr="00C07D5D" w:rsidRDefault="00430E2C" w:rsidP="00534D7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30E2C" w:rsidRPr="00C07D5D" w:rsidRDefault="00AA6BE9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D0155D">
        <w:rPr>
          <w:rFonts w:ascii="Times New Roman" w:hAnsi="Times New Roman"/>
          <w:b/>
          <w:bCs/>
          <w:sz w:val="24"/>
          <w:szCs w:val="24"/>
          <w:lang w:eastAsia="en-GB"/>
        </w:rPr>
        <w:t>5</w:t>
      </w:r>
      <w:r w:rsidR="0047491A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430E2C" w:rsidRPr="00C07D5D">
        <w:rPr>
          <w:rFonts w:ascii="Times New Roman" w:hAnsi="Times New Roman"/>
          <w:sz w:val="24"/>
          <w:szCs w:val="24"/>
          <w:lang w:eastAsia="en-GB"/>
        </w:rPr>
        <w:t>Here are the first four terms of a sequence.</w:t>
      </w:r>
    </w:p>
    <w:p w:rsidR="008C77DB" w:rsidRDefault="008C77DB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tbl>
      <w:tblPr>
        <w:tblW w:w="0" w:type="auto"/>
        <w:jc w:val="center"/>
        <w:tblLook w:val="04A0"/>
      </w:tblPr>
      <w:tblGrid>
        <w:gridCol w:w="881"/>
        <w:gridCol w:w="881"/>
        <w:gridCol w:w="882"/>
        <w:gridCol w:w="882"/>
      </w:tblGrid>
      <w:tr w:rsidR="008C77DB" w:rsidRPr="00CD0D5B" w:rsidTr="00CD0D5B">
        <w:trPr>
          <w:trHeight w:val="362"/>
          <w:jc w:val="center"/>
        </w:trPr>
        <w:tc>
          <w:tcPr>
            <w:tcW w:w="881" w:type="dxa"/>
            <w:shd w:val="clear" w:color="auto" w:fill="auto"/>
          </w:tcPr>
          <w:p w:rsidR="008C77DB" w:rsidRPr="00CD0D5B" w:rsidRDefault="008C77DB" w:rsidP="00CD0D5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CD0D5B">
              <w:rPr>
                <w:rFonts w:ascii="Times New Roman" w:hAnsi="Times New Roman"/>
                <w:sz w:val="24"/>
                <w:szCs w:val="24"/>
                <w:lang w:eastAsia="en-GB"/>
              </w:rPr>
              <w:t>5</w:t>
            </w:r>
          </w:p>
        </w:tc>
        <w:tc>
          <w:tcPr>
            <w:tcW w:w="881" w:type="dxa"/>
            <w:shd w:val="clear" w:color="auto" w:fill="auto"/>
          </w:tcPr>
          <w:p w:rsidR="008C77DB" w:rsidRPr="00CD0D5B" w:rsidRDefault="008C77DB" w:rsidP="00CD0D5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CD0D5B">
              <w:rPr>
                <w:rFonts w:ascii="Times New Roman" w:hAnsi="Times New Roman"/>
                <w:sz w:val="24"/>
                <w:szCs w:val="24"/>
                <w:lang w:eastAsia="en-GB"/>
              </w:rPr>
              <w:t>9</w:t>
            </w:r>
          </w:p>
        </w:tc>
        <w:tc>
          <w:tcPr>
            <w:tcW w:w="882" w:type="dxa"/>
            <w:shd w:val="clear" w:color="auto" w:fill="auto"/>
          </w:tcPr>
          <w:p w:rsidR="008C77DB" w:rsidRPr="00CD0D5B" w:rsidRDefault="008C77DB" w:rsidP="00CD0D5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CD0D5B">
              <w:rPr>
                <w:rFonts w:ascii="Times New Roman" w:hAnsi="Times New Roman"/>
                <w:sz w:val="24"/>
                <w:szCs w:val="24"/>
                <w:lang w:eastAsia="en-GB"/>
              </w:rPr>
              <w:t>13</w:t>
            </w:r>
          </w:p>
        </w:tc>
        <w:tc>
          <w:tcPr>
            <w:tcW w:w="882" w:type="dxa"/>
            <w:shd w:val="clear" w:color="auto" w:fill="auto"/>
          </w:tcPr>
          <w:p w:rsidR="008C77DB" w:rsidRPr="00CD0D5B" w:rsidRDefault="008C77DB" w:rsidP="00CD0D5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CD0D5B">
              <w:rPr>
                <w:rFonts w:ascii="Times New Roman" w:hAnsi="Times New Roman"/>
                <w:sz w:val="24"/>
                <w:szCs w:val="24"/>
                <w:lang w:eastAsia="en-GB"/>
              </w:rPr>
              <w:t>17</w:t>
            </w:r>
          </w:p>
        </w:tc>
      </w:tr>
    </w:tbl>
    <w:p w:rsidR="008C77DB" w:rsidRDefault="008C77DB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430E2C" w:rsidRPr="00C07D5D" w:rsidRDefault="00430E2C" w:rsidP="008C77D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One of these four terms is a square number.</w:t>
      </w:r>
    </w:p>
    <w:p w:rsidR="00430E2C" w:rsidRPr="00C07D5D" w:rsidRDefault="00430E2C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>Write down this square number.</w:t>
      </w:r>
    </w:p>
    <w:p w:rsidR="008C77DB" w:rsidRDefault="008C77DB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C77DB" w:rsidRDefault="008C77DB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:rsidR="00430E2C" w:rsidRPr="00C07D5D" w:rsidRDefault="00430E2C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>Write down the next term of the sequence.</w:t>
      </w:r>
    </w:p>
    <w:p w:rsidR="008C77DB" w:rsidRDefault="008C77DB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C77DB" w:rsidRDefault="008C77DB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:rsidR="00430E2C" w:rsidRDefault="00430E2C" w:rsidP="00534D7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:rsidR="00534D75" w:rsidRPr="00C07D5D" w:rsidRDefault="00534D75" w:rsidP="00534D7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30E2C" w:rsidRPr="00C07D5D" w:rsidRDefault="00430E2C" w:rsidP="008C77D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150 cannot be a term of this sequence.</w:t>
      </w:r>
    </w:p>
    <w:p w:rsidR="00430E2C" w:rsidRDefault="00430E2C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c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>Explain why.</w:t>
      </w:r>
    </w:p>
    <w:p w:rsidR="008C77DB" w:rsidRPr="00C07D5D" w:rsidRDefault="008C77DB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430E2C" w:rsidRPr="00C07D5D" w:rsidRDefault="00D909F9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D0155D">
        <w:rPr>
          <w:rFonts w:ascii="Times New Roman" w:hAnsi="Times New Roman"/>
          <w:b/>
          <w:bCs/>
          <w:sz w:val="24"/>
          <w:szCs w:val="24"/>
          <w:lang w:eastAsia="en-GB"/>
        </w:rPr>
        <w:t>5</w:t>
      </w: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</w:t>
      </w:r>
      <w:r w:rsidR="00D909F9" w:rsidRPr="00C07D5D">
        <w:rPr>
          <w:rFonts w:ascii="Times New Roman" w:hAnsi="Times New Roman"/>
          <w:b/>
          <w:bCs/>
          <w:sz w:val="24"/>
          <w:szCs w:val="24"/>
          <w:lang w:eastAsia="en-GB"/>
        </w:rPr>
        <w:t>marks)</w:t>
      </w:r>
    </w:p>
    <w:p w:rsidR="00430E2C" w:rsidRPr="00C07D5D" w:rsidRDefault="00430E2C" w:rsidP="00534D7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534D75" w:rsidRDefault="00534D75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534D75" w:rsidRDefault="007140E2" w:rsidP="00D0155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D0155D">
        <w:rPr>
          <w:rFonts w:ascii="Times New Roman" w:hAnsi="Times New Roman"/>
          <w:b/>
          <w:sz w:val="24"/>
          <w:szCs w:val="24"/>
          <w:lang w:eastAsia="en-GB"/>
        </w:rPr>
        <w:t>6</w:t>
      </w:r>
    </w:p>
    <w:p w:rsidR="00953F44" w:rsidRDefault="007D13EB" w:rsidP="007259FC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sz w:val="24"/>
          <w:szCs w:val="24"/>
          <w:lang w:eastAsia="en-GB"/>
        </w:rPr>
      </w:pPr>
      <w:r w:rsidRPr="0022274A">
        <w:rPr>
          <w:rFonts w:ascii="Times New Roman" w:hAnsi="Times New Roman"/>
          <w:b/>
          <w:sz w:val="24"/>
          <w:szCs w:val="24"/>
          <w:lang w:eastAsia="en-GB"/>
        </w:rPr>
        <w:pict>
          <v:shape id="_x0000_i1034" type="#_x0000_t75" style="width:319.5pt;height:325.5pt">
            <v:imagedata r:id="rId18" o:title=""/>
          </v:shape>
        </w:pict>
      </w:r>
    </w:p>
    <w:p w:rsidR="00953F44" w:rsidRPr="00534D75" w:rsidRDefault="00953F44" w:rsidP="007259FC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4"/>
          <w:szCs w:val="24"/>
          <w:lang w:eastAsia="en-GB"/>
        </w:rPr>
      </w:pPr>
    </w:p>
    <w:p w:rsidR="00430E2C" w:rsidRPr="00C07D5D" w:rsidRDefault="00430E2C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Write down the coordinates of point 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>B</w:t>
      </w:r>
      <w:r w:rsidRPr="00C07D5D">
        <w:rPr>
          <w:rFonts w:ascii="Times New Roman" w:hAnsi="Times New Roman"/>
          <w:sz w:val="24"/>
          <w:szCs w:val="24"/>
          <w:lang w:eastAsia="en-GB"/>
        </w:rPr>
        <w:t>.</w:t>
      </w:r>
    </w:p>
    <w:p w:rsidR="00953F44" w:rsidRDefault="00953F44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..........................., ...........................)</w:t>
      </w: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:rsidR="00430E2C" w:rsidRPr="00C07D5D" w:rsidRDefault="00430E2C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>On the grid, mark with a cross (</w:t>
      </w: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×</w:t>
      </w:r>
      <w:r w:rsidR="00D909F9" w:rsidRPr="00C07D5D">
        <w:rPr>
          <w:rFonts w:ascii="Times New Roman" w:hAnsi="Times New Roman"/>
          <w:bCs/>
          <w:sz w:val="24"/>
          <w:szCs w:val="24"/>
          <w:lang w:eastAsia="en-GB"/>
        </w:rPr>
        <w:t>)</w:t>
      </w:r>
      <w:r w:rsidR="007259FC">
        <w:rPr>
          <w:rFonts w:ascii="Times New Roman" w:hAnsi="Times New Roman"/>
          <w:bCs/>
          <w:sz w:val="24"/>
          <w:szCs w:val="24"/>
          <w:lang w:eastAsia="en-GB"/>
        </w:rPr>
        <w:t xml:space="preserve"> the point with coordinates (–4, 1).</w:t>
      </w:r>
    </w:p>
    <w:p w:rsidR="00430E2C" w:rsidRPr="00C07D5D" w:rsidRDefault="00953F44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 w:rsidR="00430E2C" w:rsidRPr="00C07D5D">
        <w:rPr>
          <w:rFonts w:ascii="Times New Roman" w:hAnsi="Times New Roman"/>
          <w:sz w:val="24"/>
          <w:szCs w:val="24"/>
          <w:lang w:eastAsia="en-GB"/>
        </w:rPr>
        <w:t xml:space="preserve">Label the point </w:t>
      </w:r>
      <w:r w:rsidR="00430E2C" w:rsidRPr="00C07D5D">
        <w:rPr>
          <w:rFonts w:ascii="Times New Roman" w:hAnsi="Times New Roman"/>
          <w:i/>
          <w:iCs/>
          <w:sz w:val="24"/>
          <w:szCs w:val="24"/>
          <w:lang w:eastAsia="en-GB"/>
        </w:rPr>
        <w:t>P</w:t>
      </w:r>
      <w:r w:rsidR="00430E2C" w:rsidRPr="00C07D5D">
        <w:rPr>
          <w:rFonts w:ascii="Times New Roman" w:hAnsi="Times New Roman"/>
          <w:sz w:val="24"/>
          <w:szCs w:val="24"/>
          <w:lang w:eastAsia="en-GB"/>
        </w:rPr>
        <w:t>.</w:t>
      </w:r>
    </w:p>
    <w:p w:rsidR="00430E2C" w:rsidRDefault="00430E2C" w:rsidP="00534D7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:rsidR="00534D75" w:rsidRPr="00C07D5D" w:rsidRDefault="00534D75" w:rsidP="00534D7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30E2C" w:rsidRPr="00C07D5D" w:rsidRDefault="00430E2C" w:rsidP="00953F4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C </w:t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is a point so that angle 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CB </w:t>
      </w:r>
      <w:r w:rsidRPr="00C07D5D">
        <w:rPr>
          <w:rFonts w:ascii="Times New Roman" w:hAnsi="Times New Roman"/>
          <w:sz w:val="24"/>
          <w:szCs w:val="24"/>
          <w:lang w:eastAsia="en-GB"/>
        </w:rPr>
        <w:t>is a right angle.</w:t>
      </w:r>
    </w:p>
    <w:p w:rsidR="00430E2C" w:rsidRPr="00C07D5D" w:rsidRDefault="00430E2C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c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Find the coordinates of a possible position for 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>C</w:t>
      </w:r>
      <w:r w:rsidRPr="00C07D5D">
        <w:rPr>
          <w:rFonts w:ascii="Times New Roman" w:hAnsi="Times New Roman"/>
          <w:sz w:val="24"/>
          <w:szCs w:val="24"/>
          <w:lang w:eastAsia="en-GB"/>
        </w:rPr>
        <w:t>.</w:t>
      </w:r>
    </w:p>
    <w:p w:rsidR="00953F44" w:rsidRDefault="00953F44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..........................., ...........................)</w:t>
      </w: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D0155D">
        <w:rPr>
          <w:rFonts w:ascii="Times New Roman" w:hAnsi="Times New Roman"/>
          <w:b/>
          <w:bCs/>
          <w:sz w:val="24"/>
          <w:szCs w:val="24"/>
          <w:lang w:eastAsia="en-GB"/>
        </w:rPr>
        <w:t>6</w:t>
      </w: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</w:t>
      </w:r>
      <w:r w:rsidR="00D909F9" w:rsidRPr="00C07D5D">
        <w:rPr>
          <w:rFonts w:ascii="Times New Roman" w:hAnsi="Times New Roman"/>
          <w:b/>
          <w:bCs/>
          <w:sz w:val="24"/>
          <w:szCs w:val="24"/>
          <w:lang w:eastAsia="en-GB"/>
        </w:rPr>
        <w:t>marks)</w:t>
      </w:r>
    </w:p>
    <w:p w:rsidR="00430E2C" w:rsidRPr="00C07D5D" w:rsidRDefault="00430E2C" w:rsidP="00534D7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534D75" w:rsidRDefault="00534D75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30E2C" w:rsidRPr="00C07D5D" w:rsidRDefault="00953F44" w:rsidP="0024069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D0155D">
        <w:rPr>
          <w:rFonts w:ascii="Times New Roman" w:hAnsi="Times New Roman"/>
          <w:b/>
          <w:bCs/>
          <w:sz w:val="24"/>
          <w:szCs w:val="24"/>
          <w:lang w:eastAsia="en-GB"/>
        </w:rPr>
        <w:t>7</w:t>
      </w:r>
      <w:r w:rsidR="0047491A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proofErr w:type="spellStart"/>
      <w:r w:rsidR="00430E2C" w:rsidRPr="00C07D5D">
        <w:rPr>
          <w:rFonts w:ascii="Times New Roman" w:hAnsi="Times New Roman"/>
          <w:sz w:val="24"/>
          <w:szCs w:val="24"/>
          <w:lang w:eastAsia="en-GB"/>
        </w:rPr>
        <w:t>Hibaru</w:t>
      </w:r>
      <w:proofErr w:type="spellEnd"/>
      <w:r w:rsidR="00430E2C" w:rsidRPr="00C07D5D">
        <w:rPr>
          <w:rFonts w:ascii="Times New Roman" w:hAnsi="Times New Roman"/>
          <w:sz w:val="24"/>
          <w:szCs w:val="24"/>
          <w:lang w:eastAsia="en-GB"/>
        </w:rPr>
        <w:t xml:space="preserve"> collects shells from the beach.</w:t>
      </w: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Here are the lengths, in mm, of 10 shells he found on Monday.</w:t>
      </w:r>
    </w:p>
    <w:p w:rsidR="00240696" w:rsidRDefault="00240696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tbl>
      <w:tblPr>
        <w:tblW w:w="0" w:type="auto"/>
        <w:jc w:val="center"/>
        <w:tblLook w:val="04A0"/>
      </w:tblPr>
      <w:tblGrid>
        <w:gridCol w:w="748"/>
        <w:gridCol w:w="748"/>
        <w:gridCol w:w="748"/>
        <w:gridCol w:w="748"/>
        <w:gridCol w:w="748"/>
        <w:gridCol w:w="748"/>
        <w:gridCol w:w="748"/>
        <w:gridCol w:w="748"/>
        <w:gridCol w:w="749"/>
        <w:gridCol w:w="749"/>
      </w:tblGrid>
      <w:tr w:rsidR="00240696" w:rsidRPr="00CD0D5B" w:rsidTr="00CD0D5B">
        <w:trPr>
          <w:trHeight w:val="291"/>
          <w:jc w:val="center"/>
        </w:trPr>
        <w:tc>
          <w:tcPr>
            <w:tcW w:w="748" w:type="dxa"/>
            <w:shd w:val="clear" w:color="auto" w:fill="auto"/>
            <w:vAlign w:val="center"/>
          </w:tcPr>
          <w:p w:rsidR="00240696" w:rsidRPr="00CD0D5B" w:rsidRDefault="00240696" w:rsidP="00CD0D5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CD0D5B">
              <w:rPr>
                <w:rFonts w:ascii="Times New Roman" w:hAnsi="Times New Roman"/>
                <w:sz w:val="24"/>
                <w:szCs w:val="24"/>
                <w:lang w:eastAsia="en-GB"/>
              </w:rPr>
              <w:t>20</w:t>
            </w:r>
          </w:p>
        </w:tc>
        <w:tc>
          <w:tcPr>
            <w:tcW w:w="748" w:type="dxa"/>
            <w:shd w:val="clear" w:color="auto" w:fill="auto"/>
            <w:vAlign w:val="center"/>
          </w:tcPr>
          <w:p w:rsidR="00240696" w:rsidRPr="00CD0D5B" w:rsidRDefault="00240696" w:rsidP="00CD0D5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CD0D5B">
              <w:rPr>
                <w:rFonts w:ascii="Times New Roman" w:hAnsi="Times New Roman"/>
                <w:sz w:val="24"/>
                <w:szCs w:val="24"/>
                <w:lang w:eastAsia="en-GB"/>
              </w:rPr>
              <w:t>24</w:t>
            </w:r>
          </w:p>
        </w:tc>
        <w:tc>
          <w:tcPr>
            <w:tcW w:w="748" w:type="dxa"/>
            <w:shd w:val="clear" w:color="auto" w:fill="auto"/>
            <w:vAlign w:val="center"/>
          </w:tcPr>
          <w:p w:rsidR="00240696" w:rsidRPr="00CD0D5B" w:rsidRDefault="00240696" w:rsidP="00CD0D5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CD0D5B">
              <w:rPr>
                <w:rFonts w:ascii="Times New Roman" w:hAnsi="Times New Roman"/>
                <w:sz w:val="24"/>
                <w:szCs w:val="24"/>
                <w:lang w:eastAsia="en-GB"/>
              </w:rPr>
              <w:t>24</w:t>
            </w:r>
          </w:p>
        </w:tc>
        <w:tc>
          <w:tcPr>
            <w:tcW w:w="748" w:type="dxa"/>
            <w:shd w:val="clear" w:color="auto" w:fill="auto"/>
            <w:vAlign w:val="center"/>
          </w:tcPr>
          <w:p w:rsidR="00240696" w:rsidRPr="00CD0D5B" w:rsidRDefault="00240696" w:rsidP="00CD0D5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CD0D5B">
              <w:rPr>
                <w:rFonts w:ascii="Times New Roman" w:hAnsi="Times New Roman"/>
                <w:sz w:val="24"/>
                <w:szCs w:val="24"/>
                <w:lang w:eastAsia="en-GB"/>
              </w:rPr>
              <w:t>24</w:t>
            </w:r>
          </w:p>
        </w:tc>
        <w:tc>
          <w:tcPr>
            <w:tcW w:w="748" w:type="dxa"/>
            <w:shd w:val="clear" w:color="auto" w:fill="auto"/>
            <w:vAlign w:val="center"/>
          </w:tcPr>
          <w:p w:rsidR="00240696" w:rsidRPr="00CD0D5B" w:rsidRDefault="00240696" w:rsidP="00CD0D5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CD0D5B">
              <w:rPr>
                <w:rFonts w:ascii="Times New Roman" w:hAnsi="Times New Roman"/>
                <w:sz w:val="24"/>
                <w:szCs w:val="24"/>
                <w:lang w:eastAsia="en-GB"/>
              </w:rPr>
              <w:t>28</w:t>
            </w:r>
          </w:p>
        </w:tc>
        <w:tc>
          <w:tcPr>
            <w:tcW w:w="748" w:type="dxa"/>
            <w:shd w:val="clear" w:color="auto" w:fill="auto"/>
            <w:vAlign w:val="center"/>
          </w:tcPr>
          <w:p w:rsidR="00240696" w:rsidRPr="00CD0D5B" w:rsidRDefault="00240696" w:rsidP="00CD0D5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CD0D5B">
              <w:rPr>
                <w:rFonts w:ascii="Times New Roman" w:hAnsi="Times New Roman"/>
                <w:sz w:val="24"/>
                <w:szCs w:val="24"/>
                <w:lang w:eastAsia="en-GB"/>
              </w:rPr>
              <w:t>32</w:t>
            </w:r>
          </w:p>
        </w:tc>
        <w:tc>
          <w:tcPr>
            <w:tcW w:w="748" w:type="dxa"/>
            <w:shd w:val="clear" w:color="auto" w:fill="auto"/>
            <w:vAlign w:val="center"/>
          </w:tcPr>
          <w:p w:rsidR="00240696" w:rsidRPr="00CD0D5B" w:rsidRDefault="00240696" w:rsidP="00CD0D5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CD0D5B">
              <w:rPr>
                <w:rFonts w:ascii="Times New Roman" w:hAnsi="Times New Roman"/>
                <w:sz w:val="24"/>
                <w:szCs w:val="24"/>
                <w:lang w:eastAsia="en-GB"/>
              </w:rPr>
              <w:t>36</w:t>
            </w:r>
          </w:p>
        </w:tc>
        <w:tc>
          <w:tcPr>
            <w:tcW w:w="748" w:type="dxa"/>
            <w:shd w:val="clear" w:color="auto" w:fill="auto"/>
            <w:vAlign w:val="center"/>
          </w:tcPr>
          <w:p w:rsidR="00240696" w:rsidRPr="00CD0D5B" w:rsidRDefault="00240696" w:rsidP="00CD0D5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CD0D5B">
              <w:rPr>
                <w:rFonts w:ascii="Times New Roman" w:hAnsi="Times New Roman"/>
                <w:sz w:val="24"/>
                <w:szCs w:val="24"/>
                <w:lang w:eastAsia="en-GB"/>
              </w:rPr>
              <w:t>38</w:t>
            </w:r>
          </w:p>
        </w:tc>
        <w:tc>
          <w:tcPr>
            <w:tcW w:w="749" w:type="dxa"/>
            <w:shd w:val="clear" w:color="auto" w:fill="auto"/>
            <w:vAlign w:val="center"/>
          </w:tcPr>
          <w:p w:rsidR="00240696" w:rsidRPr="00CD0D5B" w:rsidRDefault="00240696" w:rsidP="00CD0D5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CD0D5B">
              <w:rPr>
                <w:rFonts w:ascii="Times New Roman" w:hAnsi="Times New Roman"/>
                <w:sz w:val="24"/>
                <w:szCs w:val="24"/>
                <w:lang w:eastAsia="en-GB"/>
              </w:rPr>
              <w:t>40</w:t>
            </w:r>
          </w:p>
        </w:tc>
        <w:tc>
          <w:tcPr>
            <w:tcW w:w="749" w:type="dxa"/>
            <w:shd w:val="clear" w:color="auto" w:fill="auto"/>
            <w:vAlign w:val="center"/>
          </w:tcPr>
          <w:p w:rsidR="00240696" w:rsidRPr="00CD0D5B" w:rsidRDefault="00240696" w:rsidP="00CD0D5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CD0D5B">
              <w:rPr>
                <w:rFonts w:ascii="Times New Roman" w:hAnsi="Times New Roman"/>
                <w:sz w:val="24"/>
                <w:szCs w:val="24"/>
                <w:lang w:eastAsia="en-GB"/>
              </w:rPr>
              <w:t>45</w:t>
            </w:r>
          </w:p>
        </w:tc>
      </w:tr>
    </w:tbl>
    <w:p w:rsidR="00240696" w:rsidRDefault="00240696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430E2C" w:rsidRPr="00C07D5D" w:rsidRDefault="00430E2C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>Write down the mode.</w:t>
      </w:r>
    </w:p>
    <w:p w:rsidR="00240696" w:rsidRDefault="00240696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 xml:space="preserve">....................................................... </w:t>
      </w:r>
      <w:proofErr w:type="gramStart"/>
      <w:r w:rsidRPr="00C07D5D">
        <w:rPr>
          <w:rFonts w:ascii="Times New Roman" w:hAnsi="Times New Roman"/>
          <w:sz w:val="24"/>
          <w:szCs w:val="24"/>
          <w:lang w:eastAsia="en-GB"/>
        </w:rPr>
        <w:t>mm</w:t>
      </w:r>
      <w:proofErr w:type="gramEnd"/>
    </w:p>
    <w:p w:rsidR="00430E2C" w:rsidRDefault="00430E2C" w:rsidP="00534D7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:rsidR="00534D75" w:rsidRPr="00C07D5D" w:rsidRDefault="00534D75" w:rsidP="00534D7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30E2C" w:rsidRPr="00C07D5D" w:rsidRDefault="00430E2C" w:rsidP="0024069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proofErr w:type="spellStart"/>
      <w:r w:rsidRPr="00C07D5D">
        <w:rPr>
          <w:rFonts w:ascii="Times New Roman" w:hAnsi="Times New Roman"/>
          <w:sz w:val="24"/>
          <w:szCs w:val="24"/>
          <w:lang w:eastAsia="en-GB"/>
        </w:rPr>
        <w:t>Hibaru</w:t>
      </w:r>
      <w:proofErr w:type="spellEnd"/>
      <w:r w:rsidRPr="00C07D5D">
        <w:rPr>
          <w:rFonts w:ascii="Times New Roman" w:hAnsi="Times New Roman"/>
          <w:sz w:val="24"/>
          <w:szCs w:val="24"/>
          <w:lang w:eastAsia="en-GB"/>
        </w:rPr>
        <w:t xml:space="preserve"> selects at random one of the 10 shells.</w:t>
      </w:r>
    </w:p>
    <w:p w:rsidR="00430E2C" w:rsidRPr="00C07D5D" w:rsidRDefault="00430E2C" w:rsidP="00F741B9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proofErr w:type="spellStart"/>
      <w:proofErr w:type="gramStart"/>
      <w:r w:rsidR="00F741B9">
        <w:rPr>
          <w:rFonts w:ascii="Times New Roman" w:hAnsi="Times New Roman"/>
          <w:sz w:val="24"/>
          <w:szCs w:val="24"/>
          <w:lang w:eastAsia="en-GB"/>
        </w:rPr>
        <w:t>i</w:t>
      </w:r>
      <w:proofErr w:type="spellEnd"/>
      <w:proofErr w:type="gramEnd"/>
      <w:r w:rsidR="00F741B9">
        <w:rPr>
          <w:rFonts w:ascii="Times New Roman" w:hAnsi="Times New Roman"/>
          <w:sz w:val="24"/>
          <w:szCs w:val="24"/>
          <w:lang w:eastAsia="en-GB"/>
        </w:rPr>
        <w:t>)</w:t>
      </w:r>
      <w:r w:rsidR="00F741B9">
        <w:rPr>
          <w:rFonts w:ascii="Times New Roman" w:hAnsi="Times New Roman"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>Find the probability that this shell is the shell with the greatest length.</w:t>
      </w:r>
    </w:p>
    <w:p w:rsidR="00240696" w:rsidRDefault="00240696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0696" w:rsidRDefault="00240696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0696" w:rsidRDefault="00240696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0696" w:rsidRDefault="00240696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0696" w:rsidRDefault="00240696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0696" w:rsidRDefault="00240696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30E2C" w:rsidRPr="00C07D5D" w:rsidRDefault="00430E2C" w:rsidP="0024069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:rsidR="00430E2C" w:rsidRPr="00C07D5D" w:rsidRDefault="00240696" w:rsidP="00F741B9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 w:rsidR="00430E2C" w:rsidRPr="00C07D5D">
        <w:rPr>
          <w:rFonts w:ascii="Times New Roman" w:hAnsi="Times New Roman"/>
          <w:sz w:val="24"/>
          <w:szCs w:val="24"/>
          <w:lang w:eastAsia="en-GB"/>
        </w:rPr>
        <w:t>(i</w:t>
      </w:r>
      <w:r w:rsidR="00F741B9">
        <w:rPr>
          <w:rFonts w:ascii="Times New Roman" w:hAnsi="Times New Roman"/>
          <w:sz w:val="24"/>
          <w:szCs w:val="24"/>
          <w:lang w:eastAsia="en-GB"/>
        </w:rPr>
        <w:t>i)</w:t>
      </w:r>
      <w:r w:rsidR="00F741B9">
        <w:rPr>
          <w:rFonts w:ascii="Times New Roman" w:hAnsi="Times New Roman"/>
          <w:sz w:val="24"/>
          <w:szCs w:val="24"/>
          <w:lang w:eastAsia="en-GB"/>
        </w:rPr>
        <w:tab/>
      </w:r>
      <w:r w:rsidR="00430E2C" w:rsidRPr="00C07D5D">
        <w:rPr>
          <w:rFonts w:ascii="Times New Roman" w:hAnsi="Times New Roman"/>
          <w:sz w:val="24"/>
          <w:szCs w:val="24"/>
          <w:lang w:eastAsia="en-GB"/>
        </w:rPr>
        <w:t>Find the probability that the length of this shell is greater than the mode.</w:t>
      </w:r>
    </w:p>
    <w:p w:rsidR="00240696" w:rsidRDefault="00240696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0696" w:rsidRDefault="00240696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0696" w:rsidRDefault="00240696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0696" w:rsidRDefault="00240696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0696" w:rsidRDefault="00240696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0696" w:rsidRDefault="00240696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3)</w:t>
      </w: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D0155D">
        <w:rPr>
          <w:rFonts w:ascii="Times New Roman" w:hAnsi="Times New Roman"/>
          <w:b/>
          <w:bCs/>
          <w:sz w:val="24"/>
          <w:szCs w:val="24"/>
          <w:lang w:eastAsia="en-GB"/>
        </w:rPr>
        <w:t>7</w:t>
      </w: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</w:t>
      </w:r>
      <w:r w:rsidR="00D909F9" w:rsidRPr="00C07D5D">
        <w:rPr>
          <w:rFonts w:ascii="Times New Roman" w:hAnsi="Times New Roman"/>
          <w:b/>
          <w:bCs/>
          <w:sz w:val="24"/>
          <w:szCs w:val="24"/>
          <w:lang w:eastAsia="en-GB"/>
        </w:rPr>
        <w:t>marks)</w:t>
      </w:r>
    </w:p>
    <w:p w:rsidR="00430E2C" w:rsidRPr="00C07D5D" w:rsidRDefault="00430E2C" w:rsidP="00534D7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30E2C" w:rsidRPr="00C07D5D" w:rsidRDefault="00240696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D0155D">
        <w:rPr>
          <w:rFonts w:ascii="Times New Roman" w:hAnsi="Times New Roman"/>
          <w:b/>
          <w:bCs/>
          <w:sz w:val="24"/>
          <w:szCs w:val="24"/>
          <w:lang w:eastAsia="en-GB"/>
        </w:rPr>
        <w:t>8</w:t>
      </w:r>
      <w:r w:rsidR="0047491A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430E2C" w:rsidRPr="00C07D5D">
        <w:rPr>
          <w:rFonts w:ascii="Times New Roman" w:hAnsi="Times New Roman"/>
          <w:sz w:val="24"/>
          <w:szCs w:val="24"/>
          <w:lang w:eastAsia="en-GB"/>
        </w:rPr>
        <w:t>The pie chart shows information about the typical intake of food, in grams, each week for</w:t>
      </w: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proofErr w:type="gramStart"/>
      <w:r w:rsidRPr="00C07D5D">
        <w:rPr>
          <w:rFonts w:ascii="Times New Roman" w:hAnsi="Times New Roman"/>
          <w:sz w:val="24"/>
          <w:szCs w:val="24"/>
          <w:lang w:eastAsia="en-GB"/>
        </w:rPr>
        <w:t>any</w:t>
      </w:r>
      <w:proofErr w:type="gramEnd"/>
      <w:r w:rsidRPr="00C07D5D">
        <w:rPr>
          <w:rFonts w:ascii="Times New Roman" w:hAnsi="Times New Roman"/>
          <w:sz w:val="24"/>
          <w:szCs w:val="24"/>
          <w:lang w:eastAsia="en-GB"/>
        </w:rPr>
        <w:t xml:space="preserve"> man living in Western Europe.</w:t>
      </w:r>
    </w:p>
    <w:p w:rsidR="00D909F9" w:rsidRPr="00C07D5D" w:rsidRDefault="00D909F9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D909F9" w:rsidRPr="00C07D5D" w:rsidRDefault="007D13EB" w:rsidP="00B661F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22274A">
        <w:rPr>
          <w:rFonts w:ascii="Times New Roman" w:hAnsi="Times New Roman"/>
          <w:sz w:val="24"/>
          <w:szCs w:val="24"/>
          <w:lang w:eastAsia="en-GB"/>
        </w:rPr>
        <w:pict>
          <v:shape id="_x0000_i1035" type="#_x0000_t75" style="width:303.75pt;height:220.5pt">
            <v:imagedata r:id="rId19" o:title=""/>
          </v:shape>
        </w:pict>
      </w:r>
    </w:p>
    <w:p w:rsidR="00D909F9" w:rsidRPr="00C07D5D" w:rsidRDefault="00D909F9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430E2C" w:rsidRPr="00C07D5D" w:rsidRDefault="00430E2C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Work out the value of 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Pr="00C07D5D">
        <w:rPr>
          <w:rFonts w:ascii="Times New Roman" w:hAnsi="Times New Roman"/>
          <w:sz w:val="24"/>
          <w:szCs w:val="24"/>
          <w:lang w:eastAsia="en-GB"/>
        </w:rPr>
        <w:t>.</w:t>
      </w:r>
    </w:p>
    <w:p w:rsidR="00B36602" w:rsidRDefault="00B3660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36602" w:rsidRDefault="00B3660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36602" w:rsidRDefault="00B3660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36602" w:rsidRDefault="00B3660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36602" w:rsidRDefault="00B3660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36602" w:rsidRDefault="00B3660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36602" w:rsidRDefault="00B3660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36602" w:rsidRDefault="00B3660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36602" w:rsidRDefault="00B3660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36602" w:rsidRDefault="00B3660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36602" w:rsidRDefault="00B3660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36602" w:rsidRDefault="00B3660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36602" w:rsidRDefault="00B3660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36602" w:rsidRDefault="00B3660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36602" w:rsidRDefault="00B3660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36602" w:rsidRDefault="00B3660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36602" w:rsidRDefault="00B3660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36602" w:rsidRDefault="00B3660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:rsidR="00430E2C" w:rsidRDefault="00430E2C" w:rsidP="00534D7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3)</w:t>
      </w:r>
    </w:p>
    <w:p w:rsidR="00534D75" w:rsidRPr="00C07D5D" w:rsidRDefault="00534D75" w:rsidP="00534D7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30E2C" w:rsidRPr="00C07D5D" w:rsidRDefault="00B3660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br w:type="page"/>
      </w:r>
      <w:r w:rsidR="00430E2C" w:rsidRPr="00C07D5D">
        <w:rPr>
          <w:rFonts w:ascii="Times New Roman" w:hAnsi="Times New Roman"/>
          <w:sz w:val="24"/>
          <w:szCs w:val="24"/>
          <w:lang w:eastAsia="en-GB"/>
        </w:rPr>
        <w:t>The pie chart below shows information about the typical intake of food, in grams, each</w:t>
      </w: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proofErr w:type="gramStart"/>
      <w:r w:rsidRPr="00C07D5D">
        <w:rPr>
          <w:rFonts w:ascii="Times New Roman" w:hAnsi="Times New Roman"/>
          <w:sz w:val="24"/>
          <w:szCs w:val="24"/>
          <w:lang w:eastAsia="en-GB"/>
        </w:rPr>
        <w:t>week</w:t>
      </w:r>
      <w:proofErr w:type="gramEnd"/>
      <w:r w:rsidRPr="00C07D5D">
        <w:rPr>
          <w:rFonts w:ascii="Times New Roman" w:hAnsi="Times New Roman"/>
          <w:sz w:val="24"/>
          <w:szCs w:val="24"/>
          <w:lang w:eastAsia="en-GB"/>
        </w:rPr>
        <w:t xml:space="preserve"> for any man living in North Africa.</w:t>
      </w:r>
    </w:p>
    <w:p w:rsidR="00D909F9" w:rsidRPr="00C07D5D" w:rsidRDefault="00D909F9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D909F9" w:rsidRPr="00C07D5D" w:rsidRDefault="007D13EB" w:rsidP="00B3660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22274A">
        <w:rPr>
          <w:rFonts w:ascii="Times New Roman" w:hAnsi="Times New Roman"/>
          <w:sz w:val="24"/>
          <w:szCs w:val="24"/>
          <w:lang w:eastAsia="en-GB"/>
        </w:rPr>
        <w:pict>
          <v:shape id="_x0000_i1036" type="#_x0000_t75" style="width:215.25pt;height:219pt">
            <v:imagedata r:id="rId20" o:title=""/>
          </v:shape>
        </w:pict>
      </w:r>
    </w:p>
    <w:p w:rsidR="00D909F9" w:rsidRPr="00C07D5D" w:rsidRDefault="00D909F9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proofErr w:type="spellStart"/>
      <w:r w:rsidRPr="00C07D5D">
        <w:rPr>
          <w:rFonts w:ascii="Times New Roman" w:hAnsi="Times New Roman"/>
          <w:sz w:val="24"/>
          <w:szCs w:val="24"/>
          <w:lang w:eastAsia="en-GB"/>
        </w:rPr>
        <w:t>Ibrahim</w:t>
      </w:r>
      <w:proofErr w:type="spellEnd"/>
      <w:r w:rsidRPr="00C07D5D">
        <w:rPr>
          <w:rFonts w:ascii="Times New Roman" w:hAnsi="Times New Roman"/>
          <w:sz w:val="24"/>
          <w:szCs w:val="24"/>
          <w:lang w:eastAsia="en-GB"/>
        </w:rPr>
        <w:t xml:space="preserve"> lives in North Africa.</w:t>
      </w: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His intake of food is typical.</w:t>
      </w:r>
    </w:p>
    <w:p w:rsidR="00430E2C" w:rsidRPr="00C07D5D" w:rsidRDefault="00430E2C" w:rsidP="00B3660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One week his total intake of food was 5400 grams.</w:t>
      </w:r>
    </w:p>
    <w:p w:rsidR="00430E2C" w:rsidRPr="00C07D5D" w:rsidRDefault="00430E2C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>Work out his intake of nuts.</w:t>
      </w:r>
    </w:p>
    <w:p w:rsidR="00B36602" w:rsidRDefault="00B3660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36602" w:rsidRDefault="00B3660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36602" w:rsidRDefault="00B3660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36602" w:rsidRDefault="00B3660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36602" w:rsidRDefault="00B3660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36602" w:rsidRDefault="00B3660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36602" w:rsidRDefault="00B3660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36602" w:rsidRDefault="00B3660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36602" w:rsidRDefault="00B3660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36602" w:rsidRDefault="00B3660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36602" w:rsidRDefault="00B3660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259FC" w:rsidRDefault="007259F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36602" w:rsidRDefault="00B3660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36602" w:rsidRDefault="00B3660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36602" w:rsidRDefault="00B3660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36602" w:rsidRDefault="00B3660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36602" w:rsidRDefault="00B3660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36602" w:rsidRDefault="00B3660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36602" w:rsidRDefault="00B3660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36602" w:rsidRDefault="00B3660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 xml:space="preserve">....................................................... </w:t>
      </w:r>
      <w:proofErr w:type="gramStart"/>
      <w:r w:rsidRPr="00C07D5D">
        <w:rPr>
          <w:rFonts w:ascii="Times New Roman" w:hAnsi="Times New Roman"/>
          <w:sz w:val="24"/>
          <w:szCs w:val="24"/>
          <w:lang w:eastAsia="en-GB"/>
        </w:rPr>
        <w:t>grams</w:t>
      </w:r>
      <w:proofErr w:type="gramEnd"/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3)</w:t>
      </w: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D0155D">
        <w:rPr>
          <w:rFonts w:ascii="Times New Roman" w:hAnsi="Times New Roman"/>
          <w:b/>
          <w:bCs/>
          <w:sz w:val="24"/>
          <w:szCs w:val="24"/>
          <w:lang w:eastAsia="en-GB"/>
        </w:rPr>
        <w:t>8</w:t>
      </w: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6 </w:t>
      </w:r>
      <w:r w:rsidR="00D909F9" w:rsidRPr="00C07D5D">
        <w:rPr>
          <w:rFonts w:ascii="Times New Roman" w:hAnsi="Times New Roman"/>
          <w:b/>
          <w:bCs/>
          <w:sz w:val="24"/>
          <w:szCs w:val="24"/>
          <w:lang w:eastAsia="en-GB"/>
        </w:rPr>
        <w:t>marks)</w:t>
      </w:r>
    </w:p>
    <w:p w:rsidR="00430E2C" w:rsidRPr="00C07D5D" w:rsidRDefault="00430E2C" w:rsidP="00534D7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430E2C" w:rsidRPr="00C07D5D" w:rsidRDefault="00B3660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D0155D">
        <w:rPr>
          <w:rFonts w:ascii="Times New Roman" w:hAnsi="Times New Roman"/>
          <w:b/>
          <w:bCs/>
          <w:sz w:val="24"/>
          <w:szCs w:val="24"/>
          <w:lang w:eastAsia="en-GB"/>
        </w:rPr>
        <w:t>9</w:t>
      </w:r>
      <w:r w:rsidR="0047491A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430E2C" w:rsidRPr="00C07D5D">
        <w:rPr>
          <w:rFonts w:ascii="Times New Roman" w:hAnsi="Times New Roman"/>
          <w:sz w:val="24"/>
          <w:szCs w:val="24"/>
          <w:lang w:eastAsia="en-GB"/>
        </w:rPr>
        <w:t>Here is a menu for a cafe in Cairo, Egypt.</w:t>
      </w: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All the prices are in Egyptian pounds.</w:t>
      </w:r>
    </w:p>
    <w:p w:rsidR="00D909F9" w:rsidRPr="00C07D5D" w:rsidRDefault="00D909F9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4A0"/>
      </w:tblPr>
      <w:tblGrid>
        <w:gridCol w:w="558"/>
        <w:gridCol w:w="1024"/>
        <w:gridCol w:w="1033"/>
        <w:gridCol w:w="571"/>
      </w:tblGrid>
      <w:tr w:rsidR="009A5453" w:rsidRPr="00CD0D5B" w:rsidTr="00CD0D5B">
        <w:trPr>
          <w:trHeight w:val="400"/>
          <w:jc w:val="center"/>
        </w:trPr>
        <w:tc>
          <w:tcPr>
            <w:tcW w:w="558" w:type="dxa"/>
            <w:shd w:val="clear" w:color="auto" w:fill="auto"/>
          </w:tcPr>
          <w:p w:rsidR="009A5453" w:rsidRPr="00CD0D5B" w:rsidRDefault="009A5453" w:rsidP="00CD0D5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GB"/>
              </w:rPr>
            </w:pPr>
          </w:p>
        </w:tc>
        <w:tc>
          <w:tcPr>
            <w:tcW w:w="1024" w:type="dxa"/>
            <w:shd w:val="clear" w:color="auto" w:fill="auto"/>
            <w:vAlign w:val="bottom"/>
          </w:tcPr>
          <w:p w:rsidR="009A5453" w:rsidRPr="00CD0D5B" w:rsidRDefault="009A5453" w:rsidP="00CD0D5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CD0D5B">
              <w:rPr>
                <w:rFonts w:ascii="Times New Roman" w:hAnsi="Times New Roman"/>
                <w:sz w:val="24"/>
                <w:szCs w:val="24"/>
                <w:lang w:eastAsia="en-GB"/>
              </w:rPr>
              <w:t>Chicken</w:t>
            </w:r>
          </w:p>
        </w:tc>
        <w:tc>
          <w:tcPr>
            <w:tcW w:w="1033" w:type="dxa"/>
            <w:shd w:val="clear" w:color="auto" w:fill="auto"/>
            <w:vAlign w:val="bottom"/>
          </w:tcPr>
          <w:p w:rsidR="009A5453" w:rsidRPr="00CD0D5B" w:rsidRDefault="009A5453" w:rsidP="00CD0D5B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CD0D5B">
              <w:rPr>
                <w:rFonts w:ascii="Times New Roman" w:hAnsi="Times New Roman"/>
                <w:sz w:val="24"/>
                <w:szCs w:val="24"/>
                <w:lang w:eastAsia="en-GB"/>
              </w:rPr>
              <w:t>34.00</w:t>
            </w:r>
          </w:p>
        </w:tc>
        <w:tc>
          <w:tcPr>
            <w:tcW w:w="571" w:type="dxa"/>
            <w:shd w:val="clear" w:color="auto" w:fill="auto"/>
          </w:tcPr>
          <w:p w:rsidR="009A5453" w:rsidRPr="00CD0D5B" w:rsidRDefault="009A5453" w:rsidP="00CD0D5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GB"/>
              </w:rPr>
            </w:pPr>
          </w:p>
        </w:tc>
      </w:tr>
      <w:tr w:rsidR="009A5453" w:rsidRPr="00CD0D5B" w:rsidTr="00CD0D5B">
        <w:trPr>
          <w:trHeight w:val="272"/>
          <w:jc w:val="center"/>
        </w:trPr>
        <w:tc>
          <w:tcPr>
            <w:tcW w:w="558" w:type="dxa"/>
            <w:shd w:val="clear" w:color="auto" w:fill="auto"/>
          </w:tcPr>
          <w:p w:rsidR="009A5453" w:rsidRPr="00CD0D5B" w:rsidRDefault="009A5453" w:rsidP="00CD0D5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GB"/>
              </w:rPr>
            </w:pPr>
          </w:p>
        </w:tc>
        <w:tc>
          <w:tcPr>
            <w:tcW w:w="1024" w:type="dxa"/>
            <w:shd w:val="clear" w:color="auto" w:fill="auto"/>
            <w:vAlign w:val="center"/>
          </w:tcPr>
          <w:p w:rsidR="009A5453" w:rsidRPr="00CD0D5B" w:rsidRDefault="009A5453" w:rsidP="00CD0D5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CD0D5B">
              <w:rPr>
                <w:rFonts w:ascii="Times New Roman" w:hAnsi="Times New Roman"/>
                <w:sz w:val="24"/>
                <w:szCs w:val="24"/>
                <w:lang w:eastAsia="en-GB"/>
              </w:rPr>
              <w:t>Burger</w:t>
            </w:r>
          </w:p>
        </w:tc>
        <w:tc>
          <w:tcPr>
            <w:tcW w:w="1033" w:type="dxa"/>
            <w:shd w:val="clear" w:color="auto" w:fill="auto"/>
            <w:vAlign w:val="center"/>
          </w:tcPr>
          <w:p w:rsidR="009A5453" w:rsidRPr="00CD0D5B" w:rsidRDefault="009A5453" w:rsidP="00CD0D5B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CD0D5B">
              <w:rPr>
                <w:rFonts w:ascii="Times New Roman" w:hAnsi="Times New Roman"/>
                <w:sz w:val="24"/>
                <w:szCs w:val="24"/>
                <w:lang w:eastAsia="en-GB"/>
              </w:rPr>
              <w:t>43.00</w:t>
            </w:r>
          </w:p>
        </w:tc>
        <w:tc>
          <w:tcPr>
            <w:tcW w:w="571" w:type="dxa"/>
            <w:shd w:val="clear" w:color="auto" w:fill="auto"/>
          </w:tcPr>
          <w:p w:rsidR="009A5453" w:rsidRPr="00CD0D5B" w:rsidRDefault="009A5453" w:rsidP="00CD0D5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GB"/>
              </w:rPr>
            </w:pPr>
          </w:p>
        </w:tc>
      </w:tr>
      <w:tr w:rsidR="009A5453" w:rsidRPr="00CD0D5B" w:rsidTr="00CD0D5B">
        <w:trPr>
          <w:trHeight w:val="272"/>
          <w:jc w:val="center"/>
        </w:trPr>
        <w:tc>
          <w:tcPr>
            <w:tcW w:w="558" w:type="dxa"/>
            <w:shd w:val="clear" w:color="auto" w:fill="auto"/>
          </w:tcPr>
          <w:p w:rsidR="009A5453" w:rsidRPr="00CD0D5B" w:rsidRDefault="009A5453" w:rsidP="00CD0D5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GB"/>
              </w:rPr>
            </w:pPr>
          </w:p>
        </w:tc>
        <w:tc>
          <w:tcPr>
            <w:tcW w:w="1024" w:type="dxa"/>
            <w:shd w:val="clear" w:color="auto" w:fill="auto"/>
            <w:vAlign w:val="center"/>
          </w:tcPr>
          <w:p w:rsidR="009A5453" w:rsidRPr="00CD0D5B" w:rsidRDefault="009A5453" w:rsidP="00CD0D5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proofErr w:type="spellStart"/>
            <w:r w:rsidRPr="00CD0D5B">
              <w:rPr>
                <w:rFonts w:ascii="Times New Roman" w:hAnsi="Times New Roman"/>
                <w:sz w:val="24"/>
                <w:szCs w:val="24"/>
                <w:lang w:eastAsia="en-GB"/>
              </w:rPr>
              <w:t>Kofta</w:t>
            </w:r>
            <w:proofErr w:type="spellEnd"/>
          </w:p>
        </w:tc>
        <w:tc>
          <w:tcPr>
            <w:tcW w:w="1033" w:type="dxa"/>
            <w:shd w:val="clear" w:color="auto" w:fill="auto"/>
            <w:vAlign w:val="center"/>
          </w:tcPr>
          <w:p w:rsidR="009A5453" w:rsidRPr="00CD0D5B" w:rsidRDefault="009A5453" w:rsidP="00CD0D5B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CD0D5B">
              <w:rPr>
                <w:rFonts w:ascii="Times New Roman" w:hAnsi="Times New Roman"/>
                <w:sz w:val="24"/>
                <w:szCs w:val="24"/>
                <w:lang w:eastAsia="en-GB"/>
              </w:rPr>
              <w:t>39.00</w:t>
            </w:r>
          </w:p>
        </w:tc>
        <w:tc>
          <w:tcPr>
            <w:tcW w:w="571" w:type="dxa"/>
            <w:shd w:val="clear" w:color="auto" w:fill="auto"/>
          </w:tcPr>
          <w:p w:rsidR="009A5453" w:rsidRPr="00CD0D5B" w:rsidRDefault="009A5453" w:rsidP="00CD0D5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GB"/>
              </w:rPr>
            </w:pPr>
          </w:p>
        </w:tc>
      </w:tr>
      <w:tr w:rsidR="009A5453" w:rsidRPr="00CD0D5B" w:rsidTr="00CD0D5B">
        <w:trPr>
          <w:trHeight w:val="493"/>
          <w:jc w:val="center"/>
        </w:trPr>
        <w:tc>
          <w:tcPr>
            <w:tcW w:w="558" w:type="dxa"/>
            <w:shd w:val="clear" w:color="auto" w:fill="auto"/>
          </w:tcPr>
          <w:p w:rsidR="009A5453" w:rsidRPr="00CD0D5B" w:rsidRDefault="009A5453" w:rsidP="00CD0D5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GB"/>
              </w:rPr>
            </w:pPr>
          </w:p>
        </w:tc>
        <w:tc>
          <w:tcPr>
            <w:tcW w:w="1024" w:type="dxa"/>
            <w:shd w:val="clear" w:color="auto" w:fill="auto"/>
            <w:vAlign w:val="bottom"/>
          </w:tcPr>
          <w:p w:rsidR="009A5453" w:rsidRPr="00CD0D5B" w:rsidRDefault="009A5453" w:rsidP="00CD0D5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CD0D5B">
              <w:rPr>
                <w:rFonts w:ascii="Times New Roman" w:hAnsi="Times New Roman"/>
                <w:sz w:val="24"/>
                <w:szCs w:val="24"/>
                <w:lang w:eastAsia="en-GB"/>
              </w:rPr>
              <w:t>Falafel</w:t>
            </w:r>
          </w:p>
        </w:tc>
        <w:tc>
          <w:tcPr>
            <w:tcW w:w="1033" w:type="dxa"/>
            <w:shd w:val="clear" w:color="auto" w:fill="auto"/>
            <w:vAlign w:val="bottom"/>
          </w:tcPr>
          <w:p w:rsidR="009A5453" w:rsidRPr="00CD0D5B" w:rsidRDefault="009A5453" w:rsidP="00CD0D5B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CD0D5B">
              <w:rPr>
                <w:rFonts w:ascii="Times New Roman" w:hAnsi="Times New Roman"/>
                <w:sz w:val="24"/>
                <w:szCs w:val="24"/>
                <w:lang w:eastAsia="en-GB"/>
              </w:rPr>
              <w:t>10.50</w:t>
            </w:r>
          </w:p>
        </w:tc>
        <w:tc>
          <w:tcPr>
            <w:tcW w:w="571" w:type="dxa"/>
            <w:shd w:val="clear" w:color="auto" w:fill="auto"/>
          </w:tcPr>
          <w:p w:rsidR="009A5453" w:rsidRPr="00CD0D5B" w:rsidRDefault="009A5453" w:rsidP="00CD0D5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GB"/>
              </w:rPr>
            </w:pPr>
          </w:p>
        </w:tc>
      </w:tr>
      <w:tr w:rsidR="009A5453" w:rsidRPr="00CD0D5B" w:rsidTr="00CD0D5B">
        <w:trPr>
          <w:trHeight w:val="287"/>
          <w:jc w:val="center"/>
        </w:trPr>
        <w:tc>
          <w:tcPr>
            <w:tcW w:w="558" w:type="dxa"/>
            <w:shd w:val="clear" w:color="auto" w:fill="auto"/>
          </w:tcPr>
          <w:p w:rsidR="009A5453" w:rsidRPr="00CD0D5B" w:rsidRDefault="009A5453" w:rsidP="00CD0D5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GB"/>
              </w:rPr>
            </w:pPr>
          </w:p>
        </w:tc>
        <w:tc>
          <w:tcPr>
            <w:tcW w:w="1024" w:type="dxa"/>
            <w:shd w:val="clear" w:color="auto" w:fill="auto"/>
            <w:vAlign w:val="center"/>
          </w:tcPr>
          <w:p w:rsidR="009A5453" w:rsidRPr="00CD0D5B" w:rsidRDefault="009A5453" w:rsidP="00CD0D5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CD0D5B">
              <w:rPr>
                <w:rFonts w:ascii="Times New Roman" w:hAnsi="Times New Roman"/>
                <w:sz w:val="24"/>
                <w:szCs w:val="24"/>
                <w:lang w:eastAsia="en-GB"/>
              </w:rPr>
              <w:t>Fries</w:t>
            </w:r>
          </w:p>
        </w:tc>
        <w:tc>
          <w:tcPr>
            <w:tcW w:w="1033" w:type="dxa"/>
            <w:shd w:val="clear" w:color="auto" w:fill="auto"/>
            <w:vAlign w:val="center"/>
          </w:tcPr>
          <w:p w:rsidR="009A5453" w:rsidRPr="00CD0D5B" w:rsidRDefault="009A5453" w:rsidP="00CD0D5B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CD0D5B">
              <w:rPr>
                <w:rFonts w:ascii="Times New Roman" w:hAnsi="Times New Roman"/>
                <w:sz w:val="24"/>
                <w:szCs w:val="24"/>
                <w:lang w:eastAsia="en-GB"/>
              </w:rPr>
              <w:t>9.20</w:t>
            </w:r>
          </w:p>
        </w:tc>
        <w:tc>
          <w:tcPr>
            <w:tcW w:w="571" w:type="dxa"/>
            <w:shd w:val="clear" w:color="auto" w:fill="auto"/>
          </w:tcPr>
          <w:p w:rsidR="009A5453" w:rsidRPr="00CD0D5B" w:rsidRDefault="009A5453" w:rsidP="00CD0D5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GB"/>
              </w:rPr>
            </w:pPr>
          </w:p>
        </w:tc>
      </w:tr>
      <w:tr w:rsidR="009A5453" w:rsidRPr="00CD0D5B" w:rsidTr="00CD0D5B">
        <w:trPr>
          <w:trHeight w:val="287"/>
          <w:jc w:val="center"/>
        </w:trPr>
        <w:tc>
          <w:tcPr>
            <w:tcW w:w="558" w:type="dxa"/>
            <w:shd w:val="clear" w:color="auto" w:fill="auto"/>
          </w:tcPr>
          <w:p w:rsidR="009A5453" w:rsidRPr="00CD0D5B" w:rsidRDefault="009A5453" w:rsidP="00CD0D5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GB"/>
              </w:rPr>
            </w:pPr>
          </w:p>
        </w:tc>
        <w:tc>
          <w:tcPr>
            <w:tcW w:w="1024" w:type="dxa"/>
            <w:shd w:val="clear" w:color="auto" w:fill="auto"/>
            <w:vAlign w:val="center"/>
          </w:tcPr>
          <w:p w:rsidR="009A5453" w:rsidRPr="00CD0D5B" w:rsidRDefault="009A5453" w:rsidP="00CD0D5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CD0D5B">
              <w:rPr>
                <w:rFonts w:ascii="Times New Roman" w:hAnsi="Times New Roman"/>
                <w:sz w:val="24"/>
                <w:szCs w:val="24"/>
                <w:lang w:eastAsia="en-GB"/>
              </w:rPr>
              <w:t>Salad</w:t>
            </w:r>
          </w:p>
        </w:tc>
        <w:tc>
          <w:tcPr>
            <w:tcW w:w="1033" w:type="dxa"/>
            <w:shd w:val="clear" w:color="auto" w:fill="auto"/>
            <w:vAlign w:val="center"/>
          </w:tcPr>
          <w:p w:rsidR="009A5453" w:rsidRPr="00CD0D5B" w:rsidRDefault="009A5453" w:rsidP="00CD0D5B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CD0D5B">
              <w:rPr>
                <w:rFonts w:ascii="Times New Roman" w:hAnsi="Times New Roman"/>
                <w:sz w:val="24"/>
                <w:szCs w:val="24"/>
                <w:lang w:eastAsia="en-GB"/>
              </w:rPr>
              <w:t>8.75</w:t>
            </w:r>
          </w:p>
        </w:tc>
        <w:tc>
          <w:tcPr>
            <w:tcW w:w="571" w:type="dxa"/>
            <w:shd w:val="clear" w:color="auto" w:fill="auto"/>
          </w:tcPr>
          <w:p w:rsidR="009A5453" w:rsidRPr="00CD0D5B" w:rsidRDefault="009A5453" w:rsidP="00CD0D5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GB"/>
              </w:rPr>
            </w:pPr>
          </w:p>
        </w:tc>
      </w:tr>
      <w:tr w:rsidR="009A5453" w:rsidRPr="00CD0D5B" w:rsidTr="00CD0D5B">
        <w:trPr>
          <w:trHeight w:val="455"/>
          <w:jc w:val="center"/>
        </w:trPr>
        <w:tc>
          <w:tcPr>
            <w:tcW w:w="558" w:type="dxa"/>
            <w:shd w:val="clear" w:color="auto" w:fill="auto"/>
          </w:tcPr>
          <w:p w:rsidR="009A5453" w:rsidRPr="00CD0D5B" w:rsidRDefault="009A5453" w:rsidP="00CD0D5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GB"/>
              </w:rPr>
            </w:pPr>
          </w:p>
        </w:tc>
        <w:tc>
          <w:tcPr>
            <w:tcW w:w="1024" w:type="dxa"/>
            <w:shd w:val="clear" w:color="auto" w:fill="auto"/>
            <w:vAlign w:val="bottom"/>
          </w:tcPr>
          <w:p w:rsidR="009A5453" w:rsidRPr="00CD0D5B" w:rsidRDefault="009A5453" w:rsidP="00CD0D5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CD0D5B">
              <w:rPr>
                <w:rFonts w:ascii="Times New Roman" w:hAnsi="Times New Roman"/>
                <w:sz w:val="24"/>
                <w:szCs w:val="24"/>
                <w:lang w:eastAsia="en-GB"/>
              </w:rPr>
              <w:t>Cola</w:t>
            </w:r>
          </w:p>
        </w:tc>
        <w:tc>
          <w:tcPr>
            <w:tcW w:w="1033" w:type="dxa"/>
            <w:shd w:val="clear" w:color="auto" w:fill="auto"/>
            <w:vAlign w:val="bottom"/>
          </w:tcPr>
          <w:p w:rsidR="009A5453" w:rsidRPr="00CD0D5B" w:rsidRDefault="009A5453" w:rsidP="00CD0D5B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CD0D5B">
              <w:rPr>
                <w:rFonts w:ascii="Times New Roman" w:hAnsi="Times New Roman"/>
                <w:sz w:val="24"/>
                <w:szCs w:val="24"/>
                <w:lang w:eastAsia="en-GB"/>
              </w:rPr>
              <w:t>9.50</w:t>
            </w:r>
          </w:p>
        </w:tc>
        <w:tc>
          <w:tcPr>
            <w:tcW w:w="571" w:type="dxa"/>
            <w:shd w:val="clear" w:color="auto" w:fill="auto"/>
          </w:tcPr>
          <w:p w:rsidR="009A5453" w:rsidRPr="00CD0D5B" w:rsidRDefault="009A5453" w:rsidP="00CD0D5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GB"/>
              </w:rPr>
            </w:pPr>
          </w:p>
        </w:tc>
      </w:tr>
      <w:tr w:rsidR="009A5453" w:rsidRPr="00CD0D5B" w:rsidTr="00CD0D5B">
        <w:trPr>
          <w:trHeight w:val="272"/>
          <w:jc w:val="center"/>
        </w:trPr>
        <w:tc>
          <w:tcPr>
            <w:tcW w:w="558" w:type="dxa"/>
            <w:shd w:val="clear" w:color="auto" w:fill="auto"/>
          </w:tcPr>
          <w:p w:rsidR="009A5453" w:rsidRPr="00CD0D5B" w:rsidRDefault="009A5453" w:rsidP="00CD0D5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GB"/>
              </w:rPr>
            </w:pPr>
          </w:p>
        </w:tc>
        <w:tc>
          <w:tcPr>
            <w:tcW w:w="1024" w:type="dxa"/>
            <w:shd w:val="clear" w:color="auto" w:fill="auto"/>
            <w:vAlign w:val="center"/>
          </w:tcPr>
          <w:p w:rsidR="009A5453" w:rsidRPr="00CD0D5B" w:rsidRDefault="009A5453" w:rsidP="00CD0D5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CD0D5B">
              <w:rPr>
                <w:rFonts w:ascii="Times New Roman" w:hAnsi="Times New Roman"/>
                <w:sz w:val="24"/>
                <w:szCs w:val="24"/>
                <w:lang w:eastAsia="en-GB"/>
              </w:rPr>
              <w:t>Coffee</w:t>
            </w:r>
          </w:p>
        </w:tc>
        <w:tc>
          <w:tcPr>
            <w:tcW w:w="1033" w:type="dxa"/>
            <w:shd w:val="clear" w:color="auto" w:fill="auto"/>
            <w:vAlign w:val="center"/>
          </w:tcPr>
          <w:p w:rsidR="009A5453" w:rsidRPr="00CD0D5B" w:rsidRDefault="009A5453" w:rsidP="00CD0D5B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CD0D5B">
              <w:rPr>
                <w:rFonts w:ascii="Times New Roman" w:hAnsi="Times New Roman"/>
                <w:sz w:val="24"/>
                <w:szCs w:val="24"/>
                <w:lang w:eastAsia="en-GB"/>
              </w:rPr>
              <w:t>12.20</w:t>
            </w:r>
          </w:p>
        </w:tc>
        <w:tc>
          <w:tcPr>
            <w:tcW w:w="571" w:type="dxa"/>
            <w:shd w:val="clear" w:color="auto" w:fill="auto"/>
          </w:tcPr>
          <w:p w:rsidR="009A5453" w:rsidRPr="00CD0D5B" w:rsidRDefault="009A5453" w:rsidP="00CD0D5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GB"/>
              </w:rPr>
            </w:pPr>
          </w:p>
        </w:tc>
      </w:tr>
      <w:tr w:rsidR="009A5453" w:rsidRPr="00CD0D5B" w:rsidTr="00CD0D5B">
        <w:trPr>
          <w:trHeight w:val="387"/>
          <w:jc w:val="center"/>
        </w:trPr>
        <w:tc>
          <w:tcPr>
            <w:tcW w:w="558" w:type="dxa"/>
            <w:shd w:val="clear" w:color="auto" w:fill="auto"/>
          </w:tcPr>
          <w:p w:rsidR="009A5453" w:rsidRPr="00CD0D5B" w:rsidRDefault="009A5453" w:rsidP="00CD0D5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GB"/>
              </w:rPr>
            </w:pPr>
          </w:p>
        </w:tc>
        <w:tc>
          <w:tcPr>
            <w:tcW w:w="1024" w:type="dxa"/>
            <w:shd w:val="clear" w:color="auto" w:fill="auto"/>
          </w:tcPr>
          <w:p w:rsidR="009A5453" w:rsidRPr="00CD0D5B" w:rsidRDefault="009A5453" w:rsidP="00CD0D5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CD0D5B">
              <w:rPr>
                <w:rFonts w:ascii="Times New Roman" w:hAnsi="Times New Roman"/>
                <w:sz w:val="24"/>
                <w:szCs w:val="24"/>
                <w:lang w:eastAsia="en-GB"/>
              </w:rPr>
              <w:t>Tea</w:t>
            </w:r>
          </w:p>
        </w:tc>
        <w:tc>
          <w:tcPr>
            <w:tcW w:w="1033" w:type="dxa"/>
            <w:shd w:val="clear" w:color="auto" w:fill="auto"/>
          </w:tcPr>
          <w:p w:rsidR="009A5453" w:rsidRPr="00CD0D5B" w:rsidRDefault="009A5453" w:rsidP="00CD0D5B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CD0D5B">
              <w:rPr>
                <w:rFonts w:ascii="Times New Roman" w:hAnsi="Times New Roman"/>
                <w:sz w:val="24"/>
                <w:szCs w:val="24"/>
                <w:lang w:eastAsia="en-GB"/>
              </w:rPr>
              <w:t>6.85</w:t>
            </w:r>
          </w:p>
        </w:tc>
        <w:tc>
          <w:tcPr>
            <w:tcW w:w="571" w:type="dxa"/>
            <w:shd w:val="clear" w:color="auto" w:fill="auto"/>
          </w:tcPr>
          <w:p w:rsidR="009A5453" w:rsidRPr="00CD0D5B" w:rsidRDefault="009A5453" w:rsidP="00CD0D5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GB"/>
              </w:rPr>
            </w:pPr>
          </w:p>
        </w:tc>
      </w:tr>
    </w:tbl>
    <w:p w:rsidR="00D909F9" w:rsidRPr="00C07D5D" w:rsidRDefault="00D909F9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430E2C" w:rsidRPr="00C07D5D" w:rsidRDefault="00430E2C" w:rsidP="008814F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 xml:space="preserve">Omar and </w:t>
      </w:r>
      <w:proofErr w:type="spellStart"/>
      <w:r w:rsidRPr="00C07D5D">
        <w:rPr>
          <w:rFonts w:ascii="Times New Roman" w:hAnsi="Times New Roman"/>
          <w:sz w:val="24"/>
          <w:szCs w:val="24"/>
          <w:lang w:eastAsia="en-GB"/>
        </w:rPr>
        <w:t>Khaled</w:t>
      </w:r>
      <w:proofErr w:type="spellEnd"/>
      <w:r w:rsidRPr="00C07D5D">
        <w:rPr>
          <w:rFonts w:ascii="Times New Roman" w:hAnsi="Times New Roman"/>
          <w:sz w:val="24"/>
          <w:szCs w:val="24"/>
          <w:lang w:eastAsia="en-GB"/>
        </w:rPr>
        <w:t xml:space="preserve"> each want to buy a meal.</w:t>
      </w: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Omar chooses Chicken, Fries and Coffee.</w:t>
      </w:r>
    </w:p>
    <w:p w:rsidR="00430E2C" w:rsidRPr="00C07D5D" w:rsidRDefault="00430E2C" w:rsidP="008814F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proofErr w:type="spellStart"/>
      <w:r w:rsidRPr="00C07D5D">
        <w:rPr>
          <w:rFonts w:ascii="Times New Roman" w:hAnsi="Times New Roman"/>
          <w:sz w:val="24"/>
          <w:szCs w:val="24"/>
          <w:lang w:eastAsia="en-GB"/>
        </w:rPr>
        <w:t>Khaled</w:t>
      </w:r>
      <w:proofErr w:type="spellEnd"/>
      <w:r w:rsidRPr="00C07D5D">
        <w:rPr>
          <w:rFonts w:ascii="Times New Roman" w:hAnsi="Times New Roman"/>
          <w:sz w:val="24"/>
          <w:szCs w:val="24"/>
          <w:lang w:eastAsia="en-GB"/>
        </w:rPr>
        <w:t xml:space="preserve"> chooses </w:t>
      </w:r>
      <w:proofErr w:type="spellStart"/>
      <w:r w:rsidRPr="00C07D5D">
        <w:rPr>
          <w:rFonts w:ascii="Times New Roman" w:hAnsi="Times New Roman"/>
          <w:sz w:val="24"/>
          <w:szCs w:val="24"/>
          <w:lang w:eastAsia="en-GB"/>
        </w:rPr>
        <w:t>Kofta</w:t>
      </w:r>
      <w:proofErr w:type="spellEnd"/>
      <w:r w:rsidRPr="00C07D5D">
        <w:rPr>
          <w:rFonts w:ascii="Times New Roman" w:hAnsi="Times New Roman"/>
          <w:sz w:val="24"/>
          <w:szCs w:val="24"/>
          <w:lang w:eastAsia="en-GB"/>
        </w:rPr>
        <w:t>, Salad and Cola.</w:t>
      </w: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 xml:space="preserve">Omar has 70 Egyptian pounds and </w:t>
      </w:r>
      <w:proofErr w:type="spellStart"/>
      <w:r w:rsidRPr="00C07D5D">
        <w:rPr>
          <w:rFonts w:ascii="Times New Roman" w:hAnsi="Times New Roman"/>
          <w:sz w:val="24"/>
          <w:szCs w:val="24"/>
          <w:lang w:eastAsia="en-GB"/>
        </w:rPr>
        <w:t>Khaled</w:t>
      </w:r>
      <w:proofErr w:type="spellEnd"/>
      <w:r w:rsidRPr="00C07D5D">
        <w:rPr>
          <w:rFonts w:ascii="Times New Roman" w:hAnsi="Times New Roman"/>
          <w:sz w:val="24"/>
          <w:szCs w:val="24"/>
          <w:lang w:eastAsia="en-GB"/>
        </w:rPr>
        <w:t xml:space="preserve"> has 50 Egyptian pounds.</w:t>
      </w:r>
    </w:p>
    <w:p w:rsidR="00430E2C" w:rsidRPr="00C07D5D" w:rsidRDefault="00430E2C" w:rsidP="008814F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They put their money together to pay for the meals.</w:t>
      </w: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How much change should they get?</w:t>
      </w:r>
    </w:p>
    <w:p w:rsidR="008814FB" w:rsidRDefault="008814FB" w:rsidP="008814F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814FB" w:rsidRDefault="008814FB" w:rsidP="008814F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814FB" w:rsidRDefault="008814FB" w:rsidP="008814F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814FB" w:rsidRDefault="008814FB" w:rsidP="008814F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814FB" w:rsidRDefault="008814FB" w:rsidP="008814F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814FB" w:rsidRDefault="008814FB" w:rsidP="008814F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814FB" w:rsidRDefault="008814FB" w:rsidP="008814F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814FB" w:rsidRDefault="008814FB" w:rsidP="008814F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814FB" w:rsidRDefault="008814FB" w:rsidP="008814F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814FB" w:rsidRDefault="008814FB" w:rsidP="008814F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814FB" w:rsidRDefault="008814FB" w:rsidP="008814F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814FB" w:rsidRDefault="008814FB" w:rsidP="008814F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814FB" w:rsidRDefault="008814FB" w:rsidP="008814F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814FB" w:rsidRDefault="008814FB" w:rsidP="008814F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814FB" w:rsidRDefault="008814FB" w:rsidP="008814F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814FB" w:rsidRDefault="008814FB" w:rsidP="008814F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814FB" w:rsidRDefault="008814FB" w:rsidP="008814F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259FC" w:rsidRDefault="007259FC" w:rsidP="008814F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814FB" w:rsidRDefault="008814FB" w:rsidP="008814F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814FB" w:rsidRDefault="008814FB" w:rsidP="008814F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814FB" w:rsidRDefault="008814FB" w:rsidP="008814F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814FB" w:rsidRDefault="008814FB" w:rsidP="008814F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814FB" w:rsidRDefault="008814FB" w:rsidP="008814F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.............. Egyptian pounds</w:t>
      </w: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D0155D">
        <w:rPr>
          <w:rFonts w:ascii="Times New Roman" w:hAnsi="Times New Roman"/>
          <w:b/>
          <w:bCs/>
          <w:sz w:val="24"/>
          <w:szCs w:val="24"/>
          <w:lang w:eastAsia="en-GB"/>
        </w:rPr>
        <w:t>9</w:t>
      </w: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</w:t>
      </w:r>
      <w:r w:rsidR="00D909F9" w:rsidRPr="00C07D5D">
        <w:rPr>
          <w:rFonts w:ascii="Times New Roman" w:hAnsi="Times New Roman"/>
          <w:b/>
          <w:bCs/>
          <w:sz w:val="24"/>
          <w:szCs w:val="24"/>
          <w:lang w:eastAsia="en-GB"/>
        </w:rPr>
        <w:t>marks)</w:t>
      </w:r>
    </w:p>
    <w:p w:rsidR="00430E2C" w:rsidRPr="00C07D5D" w:rsidRDefault="00430E2C" w:rsidP="004C3F4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D909F9" w:rsidRPr="00C07D5D" w:rsidRDefault="008814FB" w:rsidP="00AC26F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430E2C" w:rsidRPr="00C07D5D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="00D0155D">
        <w:rPr>
          <w:rFonts w:ascii="Times New Roman" w:hAnsi="Times New Roman"/>
          <w:b/>
          <w:bCs/>
          <w:sz w:val="24"/>
          <w:szCs w:val="24"/>
          <w:lang w:eastAsia="en-GB"/>
        </w:rPr>
        <w:t>0</w:t>
      </w:r>
      <w:r w:rsidR="0047491A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430E2C" w:rsidRPr="00C07D5D">
        <w:rPr>
          <w:rFonts w:ascii="Times New Roman" w:hAnsi="Times New Roman"/>
          <w:sz w:val="24"/>
          <w:szCs w:val="24"/>
          <w:lang w:eastAsia="en-GB"/>
        </w:rPr>
        <w:t>Here is a square.</w:t>
      </w:r>
    </w:p>
    <w:p w:rsidR="00D909F9" w:rsidRPr="00C07D5D" w:rsidRDefault="007D13EB" w:rsidP="007259FC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left="1134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22274A">
        <w:rPr>
          <w:rFonts w:ascii="Times New Roman" w:hAnsi="Times New Roman"/>
          <w:sz w:val="24"/>
          <w:szCs w:val="24"/>
          <w:lang w:eastAsia="en-GB"/>
        </w:rPr>
        <w:pict>
          <v:shape id="_x0000_i1037" type="#_x0000_t75" style="width:277.5pt;height:147pt">
            <v:imagedata r:id="rId21" o:title=""/>
          </v:shape>
        </w:pict>
      </w:r>
    </w:p>
    <w:p w:rsidR="00D909F9" w:rsidRPr="00C07D5D" w:rsidRDefault="00D909F9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430E2C" w:rsidRPr="007259FC" w:rsidRDefault="00430E2C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Cs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Find the value of 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>y</w:t>
      </w:r>
      <w:r w:rsidRPr="007259FC">
        <w:rPr>
          <w:rFonts w:ascii="Times New Roman" w:hAnsi="Times New Roman"/>
          <w:iCs/>
          <w:sz w:val="24"/>
          <w:szCs w:val="24"/>
          <w:lang w:eastAsia="en-GB"/>
        </w:rPr>
        <w:t>.</w:t>
      </w:r>
    </w:p>
    <w:p w:rsidR="00AC26F2" w:rsidRDefault="00AC26F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AC26F2" w:rsidRDefault="00AC26F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AC26F2" w:rsidRDefault="00AC26F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AC26F2" w:rsidRDefault="00AC26F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AC26F2" w:rsidRDefault="00AC26F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AC26F2" w:rsidRDefault="00AC26F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AC26F2" w:rsidRDefault="00AC26F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y </w:t>
      </w:r>
      <w:r w:rsidRPr="00C07D5D">
        <w:rPr>
          <w:rFonts w:ascii="Times New Roman" w:hAnsi="Times New Roman"/>
          <w:sz w:val="24"/>
          <w:szCs w:val="24"/>
          <w:lang w:eastAsia="en-GB"/>
        </w:rPr>
        <w:t>=.......................................................</w:t>
      </w:r>
    </w:p>
    <w:p w:rsidR="00430E2C" w:rsidRDefault="00430E2C" w:rsidP="004C3F4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:rsidR="004C3F4E" w:rsidRPr="00C07D5D" w:rsidRDefault="004C3F4E" w:rsidP="004C3F4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D909F9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Here is a rectangle.</w:t>
      </w:r>
    </w:p>
    <w:p w:rsidR="00D909F9" w:rsidRPr="00C07D5D" w:rsidRDefault="007D13EB" w:rsidP="007259FC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1134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22274A">
        <w:rPr>
          <w:rFonts w:ascii="Times New Roman" w:hAnsi="Times New Roman"/>
          <w:sz w:val="24"/>
          <w:szCs w:val="24"/>
          <w:lang w:eastAsia="en-GB"/>
        </w:rPr>
        <w:pict>
          <v:shape id="_x0000_i1038" type="#_x0000_t75" style="width:280.5pt;height:2in">
            <v:imagedata r:id="rId22" o:title=""/>
          </v:shape>
        </w:pict>
      </w:r>
    </w:p>
    <w:p w:rsidR="00D909F9" w:rsidRPr="00C07D5D" w:rsidRDefault="00D909F9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430E2C" w:rsidRPr="00C07D5D" w:rsidRDefault="00430E2C" w:rsidP="00AC26F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The rectangle has an area of 80 cm</w:t>
      </w:r>
      <w:r w:rsidRPr="00FF7294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</w:p>
    <w:p w:rsidR="00430E2C" w:rsidRPr="00C07D5D" w:rsidRDefault="00430E2C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Find the value of 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>t</w:t>
      </w:r>
      <w:r w:rsidRPr="00C07D5D">
        <w:rPr>
          <w:rFonts w:ascii="Times New Roman" w:hAnsi="Times New Roman"/>
          <w:sz w:val="24"/>
          <w:szCs w:val="24"/>
          <w:lang w:eastAsia="en-GB"/>
        </w:rPr>
        <w:t>.</w:t>
      </w:r>
    </w:p>
    <w:p w:rsidR="00AC26F2" w:rsidRDefault="00AC26F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AC26F2" w:rsidRDefault="00AC26F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AC26F2" w:rsidRDefault="00AC26F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AC26F2" w:rsidRDefault="00AC26F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t </w:t>
      </w:r>
      <w:r w:rsidRPr="00C07D5D">
        <w:rPr>
          <w:rFonts w:ascii="Times New Roman" w:hAnsi="Times New Roman"/>
          <w:sz w:val="24"/>
          <w:szCs w:val="24"/>
          <w:lang w:eastAsia="en-GB"/>
        </w:rPr>
        <w:t>=.......................................................</w:t>
      </w: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Total for Question 1</w:t>
      </w:r>
      <w:r w:rsidR="00D0155D">
        <w:rPr>
          <w:rFonts w:ascii="Times New Roman" w:hAnsi="Times New Roman"/>
          <w:b/>
          <w:bCs/>
          <w:sz w:val="24"/>
          <w:szCs w:val="24"/>
          <w:lang w:eastAsia="en-GB"/>
        </w:rPr>
        <w:t>0</w:t>
      </w: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</w:t>
      </w:r>
      <w:r w:rsidR="00D909F9" w:rsidRPr="00C07D5D">
        <w:rPr>
          <w:rFonts w:ascii="Times New Roman" w:hAnsi="Times New Roman"/>
          <w:b/>
          <w:bCs/>
          <w:sz w:val="24"/>
          <w:szCs w:val="24"/>
          <w:lang w:eastAsia="en-GB"/>
        </w:rPr>
        <w:t>marks)</w:t>
      </w:r>
    </w:p>
    <w:p w:rsidR="00430E2C" w:rsidRPr="00C07D5D" w:rsidRDefault="00430E2C" w:rsidP="004C3F4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430E2C" w:rsidRPr="00C07D5D" w:rsidRDefault="00AC26F2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proofErr w:type="gramStart"/>
      <w:r w:rsidR="00430E2C" w:rsidRPr="00C07D5D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="00D0155D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="0047491A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430E2C"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="00430E2C" w:rsidRPr="00C07D5D">
        <w:rPr>
          <w:rFonts w:ascii="Times New Roman" w:hAnsi="Times New Roman"/>
          <w:i/>
          <w:sz w:val="24"/>
          <w:szCs w:val="24"/>
          <w:lang w:eastAsia="en-GB"/>
        </w:rPr>
        <w:t>a</w:t>
      </w:r>
      <w:r w:rsidR="00430E2C"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="00430E2C"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="00430E2C" w:rsidRPr="00C07D5D">
        <w:rPr>
          <w:rFonts w:ascii="Times New Roman" w:hAnsi="Times New Roman"/>
          <w:sz w:val="24"/>
          <w:szCs w:val="24"/>
          <w:lang w:eastAsia="en-GB"/>
        </w:rPr>
        <w:t>Write down a prime number between 14 and 20</w:t>
      </w:r>
      <w:r w:rsidR="00984485">
        <w:rPr>
          <w:rFonts w:ascii="Times New Roman" w:hAnsi="Times New Roman"/>
          <w:sz w:val="24"/>
          <w:szCs w:val="24"/>
          <w:lang w:eastAsia="en-GB"/>
        </w:rPr>
        <w:t>.</w:t>
      </w:r>
      <w:proofErr w:type="gramEnd"/>
    </w:p>
    <w:p w:rsidR="00FF7294" w:rsidRDefault="00FF7294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:rsidR="00430E2C" w:rsidRPr="00C07D5D" w:rsidRDefault="00430E2C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>Find the two prime numbers that have a sum of 25</w:t>
      </w:r>
      <w:r w:rsidR="00984485">
        <w:rPr>
          <w:rFonts w:ascii="Times New Roman" w:hAnsi="Times New Roman"/>
          <w:sz w:val="24"/>
          <w:szCs w:val="24"/>
          <w:lang w:eastAsia="en-GB"/>
        </w:rPr>
        <w:t>.</w:t>
      </w:r>
    </w:p>
    <w:p w:rsidR="00FF7294" w:rsidRDefault="00FF7294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F7294" w:rsidRDefault="00FF7294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F7294" w:rsidRDefault="00FF7294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:rsidR="00430E2C" w:rsidRPr="00C07D5D" w:rsidRDefault="00430E2C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c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>Find the two numbers that have a sum of 60 and a difference of 2</w:t>
      </w:r>
      <w:r w:rsidR="00984485">
        <w:rPr>
          <w:rFonts w:ascii="Times New Roman" w:hAnsi="Times New Roman"/>
          <w:sz w:val="24"/>
          <w:szCs w:val="24"/>
          <w:lang w:eastAsia="en-GB"/>
        </w:rPr>
        <w:t>.</w:t>
      </w:r>
    </w:p>
    <w:p w:rsidR="00FF7294" w:rsidRDefault="00FF7294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F7294" w:rsidRDefault="00FF7294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F7294" w:rsidRDefault="00FF7294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F7294" w:rsidRDefault="00FF7294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F7294" w:rsidRDefault="00FF7294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F7294" w:rsidRDefault="00FF7294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Total for Question 1</w:t>
      </w:r>
      <w:r w:rsidR="00D0155D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</w:t>
      </w:r>
      <w:r w:rsidR="00D909F9" w:rsidRPr="00C07D5D">
        <w:rPr>
          <w:rFonts w:ascii="Times New Roman" w:hAnsi="Times New Roman"/>
          <w:b/>
          <w:bCs/>
          <w:sz w:val="24"/>
          <w:szCs w:val="24"/>
          <w:lang w:eastAsia="en-GB"/>
        </w:rPr>
        <w:t>marks)</w:t>
      </w:r>
    </w:p>
    <w:p w:rsidR="00430E2C" w:rsidRPr="00C07D5D" w:rsidRDefault="00430E2C" w:rsidP="004C3F4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4C3F4E" w:rsidRDefault="004C3F4E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="00D0155D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="0047491A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Solve </w:t>
      </w:r>
      <w:r w:rsidR="00482703">
        <w:rPr>
          <w:rFonts w:ascii="Times New Roman" w:hAnsi="Times New Roman"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>5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– 8 = 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Pr="00C07D5D">
        <w:rPr>
          <w:rFonts w:ascii="Times New Roman" w:hAnsi="Times New Roman"/>
          <w:sz w:val="24"/>
          <w:szCs w:val="24"/>
          <w:lang w:eastAsia="en-GB"/>
        </w:rPr>
        <w:t>– 10</w:t>
      </w: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Show clear algebraic working.</w:t>
      </w:r>
    </w:p>
    <w:p w:rsidR="00482703" w:rsidRDefault="00482703" w:rsidP="0048270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82703" w:rsidRDefault="00482703" w:rsidP="0048270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82703" w:rsidRDefault="00482703" w:rsidP="0048270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82703" w:rsidRDefault="00482703" w:rsidP="0048270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82703" w:rsidRDefault="00482703" w:rsidP="0048270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82703" w:rsidRDefault="00482703" w:rsidP="0048270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82703" w:rsidRDefault="00482703" w:rsidP="0048270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82703" w:rsidRDefault="00482703" w:rsidP="0048270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82703" w:rsidRDefault="00482703" w:rsidP="0048270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82703" w:rsidRDefault="00482703" w:rsidP="0048270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82703" w:rsidRDefault="00482703" w:rsidP="0048270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82703" w:rsidRDefault="00482703" w:rsidP="0048270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82703" w:rsidRDefault="00482703" w:rsidP="0048270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30E2C" w:rsidRPr="00C07D5D" w:rsidRDefault="00430E2C" w:rsidP="004C3F4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proofErr w:type="gramStart"/>
      <w:r w:rsidRPr="00C07D5D">
        <w:rPr>
          <w:rFonts w:ascii="Times New Roman" w:hAnsi="Times New Roman"/>
          <w:sz w:val="24"/>
          <w:szCs w:val="24"/>
          <w:lang w:eastAsia="en-GB"/>
        </w:rPr>
        <w:t>= ......................................................</w:t>
      </w:r>
      <w:proofErr w:type="gramEnd"/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Total for Question 1</w:t>
      </w:r>
      <w:r w:rsidR="00D0155D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</w:t>
      </w:r>
      <w:r w:rsidR="00D909F9" w:rsidRPr="00C07D5D">
        <w:rPr>
          <w:rFonts w:ascii="Times New Roman" w:hAnsi="Times New Roman"/>
          <w:b/>
          <w:bCs/>
          <w:sz w:val="24"/>
          <w:szCs w:val="24"/>
          <w:lang w:eastAsia="en-GB"/>
        </w:rPr>
        <w:t>marks)</w:t>
      </w:r>
    </w:p>
    <w:p w:rsidR="00430E2C" w:rsidRPr="00C07D5D" w:rsidRDefault="00430E2C" w:rsidP="004C3F4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30E2C" w:rsidRPr="00C07D5D" w:rsidRDefault="00ED76F6" w:rsidP="00D0155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430E2C" w:rsidRPr="00C07D5D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="00D0155D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="0047491A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430E2C" w:rsidRPr="00C07D5D">
        <w:rPr>
          <w:rFonts w:ascii="Times New Roman" w:hAnsi="Times New Roman"/>
          <w:sz w:val="24"/>
          <w:szCs w:val="24"/>
          <w:lang w:eastAsia="en-GB"/>
        </w:rPr>
        <w:t>The currency in Bangladesh is the taka.</w:t>
      </w:r>
    </w:p>
    <w:p w:rsidR="00430E2C" w:rsidRPr="00C07D5D" w:rsidRDefault="00430E2C" w:rsidP="00CE09A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1 pound (£) = 119 taka</w:t>
      </w:r>
    </w:p>
    <w:p w:rsidR="00430E2C" w:rsidRPr="00C07D5D" w:rsidRDefault="00430E2C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>Change 3500 taka to pounds.</w:t>
      </w:r>
    </w:p>
    <w:p w:rsidR="00430E2C" w:rsidRPr="00C07D5D" w:rsidRDefault="00CE09A0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 w:rsidR="00430E2C" w:rsidRPr="00C07D5D">
        <w:rPr>
          <w:rFonts w:ascii="Times New Roman" w:hAnsi="Times New Roman"/>
          <w:sz w:val="24"/>
          <w:szCs w:val="24"/>
          <w:lang w:eastAsia="en-GB"/>
        </w:rPr>
        <w:t>Give your answer correct to 2 decimal places.</w:t>
      </w:r>
    </w:p>
    <w:p w:rsidR="00CE09A0" w:rsidRDefault="00CE09A0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E09A0" w:rsidRDefault="00CE09A0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E09A0" w:rsidRDefault="00CE09A0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E09A0" w:rsidRDefault="00CE09A0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E09A0" w:rsidRDefault="00CE09A0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E09A0" w:rsidRDefault="00CE09A0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£.......................................................</w:t>
      </w:r>
    </w:p>
    <w:p w:rsidR="00430E2C" w:rsidRDefault="00430E2C" w:rsidP="004C3F4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4C3F4E" w:rsidRPr="00C07D5D" w:rsidRDefault="004C3F4E" w:rsidP="004C3F4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The currency in Thailand is the baht.</w:t>
      </w:r>
    </w:p>
    <w:p w:rsidR="00430E2C" w:rsidRPr="00C07D5D" w:rsidRDefault="00430E2C" w:rsidP="007E361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1 pound (£) = 52 baht</w:t>
      </w:r>
    </w:p>
    <w:p w:rsidR="00430E2C" w:rsidRPr="00C07D5D" w:rsidRDefault="00430E2C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>Change 8500 baht to taka.</w:t>
      </w:r>
    </w:p>
    <w:p w:rsidR="00430E2C" w:rsidRPr="00C07D5D" w:rsidRDefault="007E3616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 w:rsidR="00430E2C" w:rsidRPr="00C07D5D">
        <w:rPr>
          <w:rFonts w:ascii="Times New Roman" w:hAnsi="Times New Roman"/>
          <w:sz w:val="24"/>
          <w:szCs w:val="24"/>
          <w:lang w:eastAsia="en-GB"/>
        </w:rPr>
        <w:t>Give your answer correct to the nearest whole number.</w:t>
      </w:r>
    </w:p>
    <w:p w:rsidR="007E3616" w:rsidRDefault="007E3616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E3616" w:rsidRDefault="007E3616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E3616" w:rsidRDefault="007E3616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E3616" w:rsidRDefault="007E3616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E3616" w:rsidRDefault="007E3616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E3616" w:rsidRDefault="007E3616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E3616" w:rsidRDefault="007E3616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E3616" w:rsidRDefault="007E3616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 xml:space="preserve">....................................................... </w:t>
      </w:r>
      <w:proofErr w:type="gramStart"/>
      <w:r w:rsidRPr="00C07D5D">
        <w:rPr>
          <w:rFonts w:ascii="Times New Roman" w:hAnsi="Times New Roman"/>
          <w:sz w:val="24"/>
          <w:szCs w:val="24"/>
          <w:lang w:eastAsia="en-GB"/>
        </w:rPr>
        <w:t>taka</w:t>
      </w:r>
      <w:proofErr w:type="gramEnd"/>
    </w:p>
    <w:p w:rsidR="00430E2C" w:rsidRDefault="00430E2C" w:rsidP="004C3F4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3)</w:t>
      </w:r>
    </w:p>
    <w:p w:rsidR="004C3F4E" w:rsidRPr="00C07D5D" w:rsidRDefault="004C3F4E" w:rsidP="004C3F4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An aeroplane takes 2 hours and 24 minutes to fly from Bangkok to Dhaka.</w:t>
      </w:r>
    </w:p>
    <w:p w:rsidR="00430E2C" w:rsidRPr="00C07D5D" w:rsidRDefault="00430E2C" w:rsidP="007E361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The aeroplane flies a distance of 1534 km.</w:t>
      </w:r>
    </w:p>
    <w:p w:rsidR="00430E2C" w:rsidRPr="00C07D5D" w:rsidRDefault="00430E2C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c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>Work out the average speed of the aeroplane.</w:t>
      </w:r>
    </w:p>
    <w:p w:rsidR="00430E2C" w:rsidRPr="00C07D5D" w:rsidRDefault="007E3616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 w:rsidR="00430E2C" w:rsidRPr="00C07D5D">
        <w:rPr>
          <w:rFonts w:ascii="Times New Roman" w:hAnsi="Times New Roman"/>
          <w:sz w:val="24"/>
          <w:szCs w:val="24"/>
          <w:lang w:eastAsia="en-GB"/>
        </w:rPr>
        <w:t>Give your answer in kilometres per hour correct to 3 significant figures.</w:t>
      </w:r>
    </w:p>
    <w:p w:rsidR="007E3616" w:rsidRDefault="007E3616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E3616" w:rsidRDefault="007E3616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E3616" w:rsidRDefault="007E3616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E3616" w:rsidRDefault="007E3616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E3616" w:rsidRDefault="007E3616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E3616" w:rsidRDefault="007E3616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E3616" w:rsidRDefault="007E3616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E3616" w:rsidRDefault="007E3616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E3616" w:rsidRDefault="007E3616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 xml:space="preserve">....................................................... </w:t>
      </w:r>
      <w:proofErr w:type="gramStart"/>
      <w:r w:rsidRPr="00C07D5D">
        <w:rPr>
          <w:rFonts w:ascii="Times New Roman" w:hAnsi="Times New Roman"/>
          <w:sz w:val="24"/>
          <w:szCs w:val="24"/>
          <w:lang w:eastAsia="en-GB"/>
        </w:rPr>
        <w:t>kilometres</w:t>
      </w:r>
      <w:proofErr w:type="gramEnd"/>
      <w:r w:rsidRPr="00C07D5D">
        <w:rPr>
          <w:rFonts w:ascii="Times New Roman" w:hAnsi="Times New Roman"/>
          <w:sz w:val="24"/>
          <w:szCs w:val="24"/>
          <w:lang w:eastAsia="en-GB"/>
        </w:rPr>
        <w:t xml:space="preserve"> per hour</w:t>
      </w: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3)</w:t>
      </w: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Total for Question 1</w:t>
      </w:r>
      <w:r w:rsidR="00D0155D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8 </w:t>
      </w:r>
      <w:r w:rsidR="00D909F9" w:rsidRPr="00C07D5D">
        <w:rPr>
          <w:rFonts w:ascii="Times New Roman" w:hAnsi="Times New Roman"/>
          <w:b/>
          <w:bCs/>
          <w:sz w:val="24"/>
          <w:szCs w:val="24"/>
          <w:lang w:eastAsia="en-GB"/>
        </w:rPr>
        <w:t>marks)</w:t>
      </w:r>
    </w:p>
    <w:p w:rsidR="00430E2C" w:rsidRPr="00C07D5D" w:rsidRDefault="00430E2C" w:rsidP="004C3F4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430E2C" w:rsidRPr="00C07D5D" w:rsidRDefault="007E3616" w:rsidP="00A00D6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D0155D">
        <w:rPr>
          <w:rFonts w:ascii="Times New Roman" w:hAnsi="Times New Roman"/>
          <w:b/>
          <w:bCs/>
          <w:sz w:val="24"/>
          <w:szCs w:val="24"/>
          <w:lang w:eastAsia="en-GB"/>
        </w:rPr>
        <w:t>14</w:t>
      </w:r>
      <w:r w:rsidR="0047491A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430E2C" w:rsidRPr="00C07D5D">
        <w:rPr>
          <w:rFonts w:ascii="Times New Roman" w:hAnsi="Times New Roman"/>
          <w:sz w:val="24"/>
          <w:szCs w:val="24"/>
          <w:lang w:eastAsia="en-GB"/>
        </w:rPr>
        <w:t>There is a World Peace Bell in South Korea.</w:t>
      </w:r>
    </w:p>
    <w:p w:rsidR="00430E2C" w:rsidRPr="00C07D5D" w:rsidRDefault="00430E2C" w:rsidP="00A00D6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At its widest, the bell has a circular cross section with a diameter of 2.5 m.</w:t>
      </w:r>
    </w:p>
    <w:p w:rsidR="00430E2C" w:rsidRPr="00C07D5D" w:rsidRDefault="00430E2C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>Work out the circumference of a circle with diameter 2.5 m.</w:t>
      </w:r>
    </w:p>
    <w:p w:rsidR="00430E2C" w:rsidRPr="00C07D5D" w:rsidRDefault="00A00D6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 w:rsidR="00430E2C" w:rsidRPr="00C07D5D">
        <w:rPr>
          <w:rFonts w:ascii="Times New Roman" w:hAnsi="Times New Roman"/>
          <w:sz w:val="24"/>
          <w:szCs w:val="24"/>
          <w:lang w:eastAsia="en-GB"/>
        </w:rPr>
        <w:t>Give your answer correct to 3 significant figures.</w:t>
      </w:r>
    </w:p>
    <w:p w:rsidR="00A00D6F" w:rsidRDefault="00A00D6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A00D6F" w:rsidRDefault="00A00D6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A00D6F" w:rsidRDefault="00A00D6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A00D6F" w:rsidRDefault="00A00D6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A00D6F" w:rsidRDefault="00A00D6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A00D6F" w:rsidRDefault="00A00D6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A00D6F" w:rsidRDefault="00A00D6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 xml:space="preserve">....................................................... </w:t>
      </w:r>
      <w:proofErr w:type="gramStart"/>
      <w:r w:rsidRPr="00C07D5D">
        <w:rPr>
          <w:rFonts w:ascii="Times New Roman" w:hAnsi="Times New Roman"/>
          <w:sz w:val="24"/>
          <w:szCs w:val="24"/>
          <w:lang w:eastAsia="en-GB"/>
        </w:rPr>
        <w:t>m</w:t>
      </w:r>
      <w:proofErr w:type="gramEnd"/>
    </w:p>
    <w:p w:rsidR="00430E2C" w:rsidRDefault="00430E2C" w:rsidP="00AA670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AA6703" w:rsidRPr="00C07D5D" w:rsidRDefault="00AA6703" w:rsidP="00AA670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The World Peace Bell in South Korea has a height of 4.7 m.</w:t>
      </w:r>
    </w:p>
    <w:p w:rsidR="00430E2C" w:rsidRPr="00C07D5D" w:rsidRDefault="00430E2C" w:rsidP="00AF1DF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At its widest, the bell has a circular cross section with a diameter of 2.5 m.</w:t>
      </w:r>
    </w:p>
    <w:p w:rsidR="00AA6703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A scale model is made of the bell.</w:t>
      </w:r>
    </w:p>
    <w:p w:rsidR="00430E2C" w:rsidRPr="00C07D5D" w:rsidRDefault="00430E2C" w:rsidP="00AF1DF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At its widest, the scale model has a circular cross section with a diameter 10 cm.</w:t>
      </w:r>
    </w:p>
    <w:p w:rsidR="00430E2C" w:rsidRPr="00C07D5D" w:rsidRDefault="00430E2C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>Work out the height of the scale model.</w:t>
      </w:r>
    </w:p>
    <w:p w:rsidR="00430E2C" w:rsidRPr="00C07D5D" w:rsidRDefault="00AF1DF0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 w:rsidR="00430E2C" w:rsidRPr="00C07D5D">
        <w:rPr>
          <w:rFonts w:ascii="Times New Roman" w:hAnsi="Times New Roman"/>
          <w:sz w:val="24"/>
          <w:szCs w:val="24"/>
          <w:lang w:eastAsia="en-GB"/>
        </w:rPr>
        <w:t>Give your answer in centimetres.</w:t>
      </w:r>
    </w:p>
    <w:p w:rsidR="00AF1DF0" w:rsidRDefault="00AF1DF0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AF1DF0" w:rsidRDefault="00AF1DF0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AF1DF0" w:rsidRDefault="00AF1DF0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AF1DF0" w:rsidRDefault="00AF1DF0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AF1DF0" w:rsidRDefault="00AF1DF0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AF1DF0" w:rsidRDefault="00AF1DF0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AF1DF0" w:rsidRDefault="00AF1DF0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AF1DF0" w:rsidRDefault="00AF1DF0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AF1DF0" w:rsidRDefault="00AF1DF0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AF1DF0" w:rsidRDefault="00AF1DF0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AF1DF0" w:rsidRDefault="00AF1DF0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AF1DF0" w:rsidRDefault="00AF1DF0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AF1DF0" w:rsidRDefault="00AF1DF0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.............. cm</w:t>
      </w: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D0155D">
        <w:rPr>
          <w:rFonts w:ascii="Times New Roman" w:hAnsi="Times New Roman"/>
          <w:b/>
          <w:bCs/>
          <w:sz w:val="24"/>
          <w:szCs w:val="24"/>
          <w:lang w:eastAsia="en-GB"/>
        </w:rPr>
        <w:t>14</w:t>
      </w: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</w:t>
      </w:r>
      <w:r w:rsidR="00D909F9" w:rsidRPr="00C07D5D">
        <w:rPr>
          <w:rFonts w:ascii="Times New Roman" w:hAnsi="Times New Roman"/>
          <w:b/>
          <w:bCs/>
          <w:sz w:val="24"/>
          <w:szCs w:val="24"/>
          <w:lang w:eastAsia="en-GB"/>
        </w:rPr>
        <w:t>marks)</w:t>
      </w:r>
    </w:p>
    <w:p w:rsidR="00430E2C" w:rsidRPr="00C07D5D" w:rsidRDefault="00430E2C" w:rsidP="00AA670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AA6703" w:rsidRDefault="00AA670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30E2C" w:rsidRPr="00C07D5D" w:rsidRDefault="00AF1DF0" w:rsidP="00EA5BB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D0155D">
        <w:rPr>
          <w:rFonts w:ascii="Times New Roman" w:hAnsi="Times New Roman"/>
          <w:b/>
          <w:bCs/>
          <w:sz w:val="24"/>
          <w:szCs w:val="24"/>
          <w:lang w:eastAsia="en-GB"/>
        </w:rPr>
        <w:t>15</w:t>
      </w:r>
      <w:r w:rsidR="0047491A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430E2C" w:rsidRPr="00C07D5D">
        <w:rPr>
          <w:rFonts w:ascii="Times New Roman" w:hAnsi="Times New Roman"/>
          <w:sz w:val="24"/>
          <w:szCs w:val="24"/>
          <w:lang w:eastAsia="en-GB"/>
        </w:rPr>
        <w:t>Ahmed, Beth and Cleo are three friends.</w:t>
      </w: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The mean age, in years, of Ahmed, Beth and Cleo is 21</w:t>
      </w:r>
      <w:r w:rsidR="00984485">
        <w:rPr>
          <w:rFonts w:ascii="Times New Roman" w:hAnsi="Times New Roman"/>
          <w:sz w:val="24"/>
          <w:szCs w:val="24"/>
          <w:lang w:eastAsia="en-GB"/>
        </w:rPr>
        <w:t>.</w:t>
      </w:r>
    </w:p>
    <w:p w:rsidR="00430E2C" w:rsidRPr="00C07D5D" w:rsidRDefault="00430E2C" w:rsidP="00EA5BB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The mean age, in years, of Ahmed and Beth is 19</w:t>
      </w:r>
      <w:r w:rsidR="00984485">
        <w:rPr>
          <w:rFonts w:ascii="Times New Roman" w:hAnsi="Times New Roman"/>
          <w:sz w:val="24"/>
          <w:szCs w:val="24"/>
          <w:lang w:eastAsia="en-GB"/>
        </w:rPr>
        <w:t>.</w:t>
      </w:r>
    </w:p>
    <w:p w:rsidR="00430E2C" w:rsidRPr="00C07D5D" w:rsidRDefault="00430E2C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>Work out Cleo’s age.</w:t>
      </w:r>
    </w:p>
    <w:p w:rsidR="00EA5BBA" w:rsidRDefault="00EA5BBA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A5BBA" w:rsidRDefault="00EA5BBA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A5BBA" w:rsidRDefault="00EA5BBA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A5BBA" w:rsidRDefault="00EA5BBA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A5BBA" w:rsidRDefault="00EA5BBA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A5BBA" w:rsidRDefault="00EA5BBA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A5BBA" w:rsidRDefault="00EA5BBA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A5BBA" w:rsidRDefault="00EA5BBA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A5BBA" w:rsidRDefault="00EA5BBA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A5BBA" w:rsidRDefault="00EA5BBA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A5BBA" w:rsidRDefault="00EA5BBA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A5BBA" w:rsidRDefault="00EA5BBA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A5BBA" w:rsidRDefault="00EA5BBA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 xml:space="preserve">....................................................... </w:t>
      </w:r>
      <w:proofErr w:type="gramStart"/>
      <w:r w:rsidRPr="00C07D5D">
        <w:rPr>
          <w:rFonts w:ascii="Times New Roman" w:hAnsi="Times New Roman"/>
          <w:sz w:val="24"/>
          <w:szCs w:val="24"/>
          <w:lang w:eastAsia="en-GB"/>
        </w:rPr>
        <w:t>years</w:t>
      </w:r>
      <w:proofErr w:type="gramEnd"/>
    </w:p>
    <w:p w:rsidR="00430E2C" w:rsidRDefault="00430E2C" w:rsidP="00AA670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3)</w:t>
      </w:r>
    </w:p>
    <w:p w:rsidR="00AA6703" w:rsidRPr="00C07D5D" w:rsidRDefault="00AA6703" w:rsidP="00AA670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Ahmed is the youngest of the three friends.</w:t>
      </w:r>
    </w:p>
    <w:p w:rsidR="00430E2C" w:rsidRPr="00C07D5D" w:rsidRDefault="00430E2C" w:rsidP="00A8637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The median age, in years, of the three friends is 20</w:t>
      </w:r>
      <w:r w:rsidR="00984485">
        <w:rPr>
          <w:rFonts w:ascii="Times New Roman" w:hAnsi="Times New Roman"/>
          <w:sz w:val="24"/>
          <w:szCs w:val="24"/>
          <w:lang w:eastAsia="en-GB"/>
        </w:rPr>
        <w:t>.</w:t>
      </w:r>
    </w:p>
    <w:p w:rsidR="00430E2C" w:rsidRPr="00C07D5D" w:rsidRDefault="00430E2C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>Find the range of their ages.</w:t>
      </w:r>
    </w:p>
    <w:p w:rsidR="00A86370" w:rsidRDefault="00A86370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A86370" w:rsidRDefault="00A86370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A86370" w:rsidRDefault="00A86370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A86370" w:rsidRDefault="00A86370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A86370" w:rsidRDefault="00A86370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A86370" w:rsidRDefault="00A86370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A86370" w:rsidRDefault="00A86370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A86370" w:rsidRDefault="00A86370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A86370" w:rsidRDefault="00A86370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A86370" w:rsidRDefault="00A86370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A86370" w:rsidRDefault="00A86370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A86370" w:rsidRDefault="00A86370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 xml:space="preserve">....................................................... </w:t>
      </w:r>
      <w:proofErr w:type="gramStart"/>
      <w:r w:rsidRPr="00C07D5D">
        <w:rPr>
          <w:rFonts w:ascii="Times New Roman" w:hAnsi="Times New Roman"/>
          <w:sz w:val="24"/>
          <w:szCs w:val="24"/>
          <w:lang w:eastAsia="en-GB"/>
        </w:rPr>
        <w:t>years</w:t>
      </w:r>
      <w:proofErr w:type="gramEnd"/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3)</w:t>
      </w: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D0155D">
        <w:rPr>
          <w:rFonts w:ascii="Times New Roman" w:hAnsi="Times New Roman"/>
          <w:b/>
          <w:bCs/>
          <w:sz w:val="24"/>
          <w:szCs w:val="24"/>
          <w:lang w:eastAsia="en-GB"/>
        </w:rPr>
        <w:t>15</w:t>
      </w: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6 </w:t>
      </w:r>
      <w:r w:rsidR="00D909F9" w:rsidRPr="00C07D5D">
        <w:rPr>
          <w:rFonts w:ascii="Times New Roman" w:hAnsi="Times New Roman"/>
          <w:b/>
          <w:bCs/>
          <w:sz w:val="24"/>
          <w:szCs w:val="24"/>
          <w:lang w:eastAsia="en-GB"/>
        </w:rPr>
        <w:t>marks)</w:t>
      </w:r>
    </w:p>
    <w:p w:rsidR="00430E2C" w:rsidRPr="00C07D5D" w:rsidRDefault="00430E2C" w:rsidP="00AA670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30E2C" w:rsidRPr="00C07D5D" w:rsidRDefault="00CE2CA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D0155D">
        <w:rPr>
          <w:rFonts w:ascii="Times New Roman" w:hAnsi="Times New Roman"/>
          <w:b/>
          <w:bCs/>
          <w:sz w:val="24"/>
          <w:szCs w:val="24"/>
          <w:lang w:eastAsia="en-GB"/>
        </w:rPr>
        <w:t>16</w:t>
      </w:r>
      <w:r w:rsidR="0047491A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430E2C" w:rsidRPr="00C07D5D">
        <w:rPr>
          <w:rFonts w:ascii="Times New Roman" w:hAnsi="Times New Roman"/>
          <w:sz w:val="24"/>
          <w:szCs w:val="24"/>
          <w:lang w:eastAsia="en-GB"/>
        </w:rPr>
        <w:t>Write 336 as a product of its prime factors.</w:t>
      </w: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Show your working clearly.</w:t>
      </w:r>
    </w:p>
    <w:p w:rsidR="00CE2CAF" w:rsidRDefault="00CE2CAF" w:rsidP="00CE2CA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E2CAF" w:rsidRDefault="00CE2CAF" w:rsidP="00CE2CA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E2CAF" w:rsidRDefault="00CE2CAF" w:rsidP="00CE2CA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E2CAF" w:rsidRDefault="00CE2CAF" w:rsidP="00CE2CA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E2CAF" w:rsidRDefault="00CE2CAF" w:rsidP="00CE2CA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E2CAF" w:rsidRDefault="00CE2CAF" w:rsidP="00CE2CA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E2CAF" w:rsidRDefault="00CE2CAF" w:rsidP="00CE2CA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E2CAF" w:rsidRDefault="00CE2CAF" w:rsidP="00CE2CA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04787" w:rsidRDefault="00204787" w:rsidP="00CE2CA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E2CAF" w:rsidRDefault="00CE2CAF" w:rsidP="00CE2CA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E2CAF" w:rsidRDefault="00CE2CAF" w:rsidP="00CE2CA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E2CAF" w:rsidRDefault="00CE2CAF" w:rsidP="00CE2CA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E2CAF" w:rsidRDefault="00CE2CAF" w:rsidP="00CE2CA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30E2C" w:rsidRPr="00C07D5D" w:rsidRDefault="00430E2C" w:rsidP="00AA670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D0155D">
        <w:rPr>
          <w:rFonts w:ascii="Times New Roman" w:hAnsi="Times New Roman"/>
          <w:b/>
          <w:bCs/>
          <w:sz w:val="24"/>
          <w:szCs w:val="24"/>
          <w:lang w:eastAsia="en-GB"/>
        </w:rPr>
        <w:t>16</w:t>
      </w: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</w:t>
      </w:r>
      <w:r w:rsidR="00D909F9" w:rsidRPr="00C07D5D">
        <w:rPr>
          <w:rFonts w:ascii="Times New Roman" w:hAnsi="Times New Roman"/>
          <w:b/>
          <w:bCs/>
          <w:sz w:val="24"/>
          <w:szCs w:val="24"/>
          <w:lang w:eastAsia="en-GB"/>
        </w:rPr>
        <w:t>marks)</w:t>
      </w:r>
    </w:p>
    <w:p w:rsidR="00430E2C" w:rsidRPr="00C07D5D" w:rsidRDefault="00430E2C" w:rsidP="00AA670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AA6703" w:rsidRDefault="00AA6703" w:rsidP="003F2E9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713421" w:rsidRPr="00C230AF" w:rsidRDefault="00713421" w:rsidP="0071342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 w:rsidRPr="00C230AF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7</w:t>
      </w:r>
      <w:r w:rsidRPr="00C230AF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C230AF">
        <w:rPr>
          <w:rFonts w:ascii="Times New Roman" w:hAnsi="Times New Roman"/>
          <w:sz w:val="24"/>
          <w:szCs w:val="24"/>
          <w:lang w:eastAsia="en-GB"/>
        </w:rPr>
        <w:t xml:space="preserve">pressure = </w:t>
      </w:r>
      <w:r w:rsidRPr="00C230AF">
        <w:rPr>
          <w:rFonts w:ascii="Times New Roman" w:hAnsi="Times New Roman"/>
          <w:position w:val="-24"/>
          <w:sz w:val="24"/>
          <w:szCs w:val="24"/>
          <w:lang w:eastAsia="en-GB"/>
        </w:rPr>
        <w:object w:dxaOrig="600" w:dyaOrig="660">
          <v:shape id="_x0000_i1039" type="#_x0000_t75" style="width:30pt;height:33pt" o:ole="">
            <v:imagedata r:id="rId23" o:title=""/>
          </v:shape>
          <o:OLEObject Type="Embed" ProgID="Equation.DSMT4" ShapeID="_x0000_i1039" DrawAspect="Content" ObjectID="_1584520744" r:id="rId24"/>
        </w:object>
      </w:r>
    </w:p>
    <w:p w:rsidR="00713421" w:rsidRPr="00C230AF" w:rsidRDefault="00713421" w:rsidP="0071342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230AF">
        <w:rPr>
          <w:rFonts w:ascii="Times New Roman" w:hAnsi="Times New Roman"/>
          <w:sz w:val="24"/>
          <w:szCs w:val="24"/>
          <w:lang w:eastAsia="en-GB"/>
        </w:rPr>
        <w:t xml:space="preserve">Find the pressure exerted by a force of 810 </w:t>
      </w:r>
      <w:proofErr w:type="spellStart"/>
      <w:r w:rsidRPr="00C230AF">
        <w:rPr>
          <w:rFonts w:ascii="Times New Roman" w:hAnsi="Times New Roman"/>
          <w:sz w:val="24"/>
          <w:szCs w:val="24"/>
          <w:lang w:eastAsia="en-GB"/>
        </w:rPr>
        <w:t>newtons</w:t>
      </w:r>
      <w:proofErr w:type="spellEnd"/>
      <w:r w:rsidRPr="00C230AF">
        <w:rPr>
          <w:rFonts w:ascii="Times New Roman" w:hAnsi="Times New Roman"/>
          <w:sz w:val="24"/>
          <w:szCs w:val="24"/>
          <w:lang w:eastAsia="en-GB"/>
        </w:rPr>
        <w:t xml:space="preserve"> on an area of 120 cm</w:t>
      </w:r>
      <w:r w:rsidRPr="00C230AF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  <w:r w:rsidRPr="000A7F46">
        <w:rPr>
          <w:rFonts w:ascii="Times New Roman" w:hAnsi="Times New Roman"/>
          <w:sz w:val="24"/>
          <w:szCs w:val="24"/>
          <w:lang w:eastAsia="en-GB"/>
        </w:rPr>
        <w:t>.</w:t>
      </w:r>
    </w:p>
    <w:p w:rsidR="00713421" w:rsidRPr="00C230AF" w:rsidRDefault="00713421" w:rsidP="0071342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230AF">
        <w:rPr>
          <w:rFonts w:ascii="Times New Roman" w:hAnsi="Times New Roman"/>
          <w:sz w:val="24"/>
          <w:szCs w:val="24"/>
          <w:lang w:eastAsia="en-GB"/>
        </w:rPr>
        <w:t>Give your answer in newtons/m</w:t>
      </w:r>
      <w:r w:rsidRPr="00C230AF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</w:p>
    <w:p w:rsidR="00713421" w:rsidRPr="00C230AF" w:rsidRDefault="00713421" w:rsidP="0071342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13421" w:rsidRPr="00C230AF" w:rsidRDefault="00713421" w:rsidP="0071342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13421" w:rsidRPr="00C230AF" w:rsidRDefault="00713421" w:rsidP="0071342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13421" w:rsidRPr="00C230AF" w:rsidRDefault="00713421" w:rsidP="0071342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13421" w:rsidRPr="00C230AF" w:rsidRDefault="00713421" w:rsidP="0071342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13421" w:rsidRPr="00C230AF" w:rsidRDefault="00713421" w:rsidP="0071342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13421" w:rsidRPr="00C230AF" w:rsidRDefault="00713421" w:rsidP="0071342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13421" w:rsidRPr="00C230AF" w:rsidRDefault="00713421" w:rsidP="0071342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13421" w:rsidRPr="00C230AF" w:rsidRDefault="00713421" w:rsidP="0071342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13421" w:rsidRPr="00C230AF" w:rsidRDefault="00713421" w:rsidP="0071342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13421" w:rsidRPr="00C230AF" w:rsidRDefault="00713421" w:rsidP="0071342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13421" w:rsidRPr="00C230AF" w:rsidRDefault="00713421" w:rsidP="0071342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13421" w:rsidRPr="00C230AF" w:rsidRDefault="00713421" w:rsidP="0071342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13421" w:rsidRPr="00C230AF" w:rsidRDefault="00713421" w:rsidP="0071342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13421" w:rsidRPr="00C230AF" w:rsidRDefault="00713421" w:rsidP="0071342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230AF">
        <w:rPr>
          <w:rFonts w:ascii="Times New Roman" w:hAnsi="Times New Roman"/>
          <w:sz w:val="24"/>
          <w:szCs w:val="24"/>
          <w:lang w:eastAsia="en-GB"/>
        </w:rPr>
        <w:t>....................................................... newtons/m</w:t>
      </w:r>
      <w:r w:rsidRPr="00C230AF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</w:p>
    <w:p w:rsidR="00713421" w:rsidRPr="00C230AF" w:rsidRDefault="00713421" w:rsidP="0071342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230AF">
        <w:rPr>
          <w:rFonts w:ascii="Times New Roman" w:hAnsi="Times New Roman"/>
          <w:b/>
          <w:bCs/>
          <w:sz w:val="24"/>
          <w:szCs w:val="24"/>
          <w:lang w:eastAsia="en-GB"/>
        </w:rPr>
        <w:t>(Total for Question 1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7</w:t>
      </w:r>
      <w:r w:rsidRPr="00C230AF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marks)</w:t>
      </w:r>
    </w:p>
    <w:p w:rsidR="00713421" w:rsidRPr="00C230AF" w:rsidRDefault="00713421" w:rsidP="0071342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230AF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713421" w:rsidRDefault="00713421" w:rsidP="0071342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D0155D" w:rsidRPr="00B74B97" w:rsidRDefault="00D0155D" w:rsidP="0071342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8</w:t>
      </w:r>
    </w:p>
    <w:p w:rsidR="00D0155D" w:rsidRPr="00B74B97" w:rsidRDefault="007D13EB" w:rsidP="0071342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22274A">
        <w:rPr>
          <w:rFonts w:ascii="Times New Roman" w:hAnsi="Times New Roman"/>
          <w:color w:val="000000"/>
          <w:sz w:val="24"/>
          <w:szCs w:val="24"/>
          <w:lang w:eastAsia="en-GB"/>
        </w:rPr>
        <w:pict>
          <v:shape id="_x0000_i1040" type="#_x0000_t75" style="width:320.25pt;height:123pt">
            <v:imagedata r:id="rId25" o:title=""/>
          </v:shape>
        </w:pict>
      </w:r>
    </w:p>
    <w:p w:rsidR="00D0155D" w:rsidRDefault="00D0155D" w:rsidP="0071342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0155D" w:rsidRPr="00B74B97" w:rsidRDefault="00D0155D" w:rsidP="0071342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Work out the value of </w:t>
      </w:r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x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D0155D" w:rsidRPr="00B74B97" w:rsidRDefault="00D0155D" w:rsidP="0071342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Give your answer correct to 3 significant figures.</w:t>
      </w:r>
    </w:p>
    <w:p w:rsidR="00D0155D" w:rsidRDefault="00D0155D" w:rsidP="0071342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0155D" w:rsidRDefault="00D0155D" w:rsidP="0071342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0155D" w:rsidRDefault="00D0155D" w:rsidP="0071342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0155D" w:rsidRDefault="00D0155D" w:rsidP="0071342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0155D" w:rsidRDefault="00D0155D" w:rsidP="0071342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0155D" w:rsidRDefault="00D0155D" w:rsidP="0071342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0155D" w:rsidRDefault="00D0155D" w:rsidP="0071342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0155D" w:rsidRDefault="00D0155D" w:rsidP="0071342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0155D" w:rsidRDefault="00D0155D" w:rsidP="0071342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0155D" w:rsidRPr="00B74B97" w:rsidRDefault="00D0155D" w:rsidP="0071342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D0155D" w:rsidRDefault="00D0155D" w:rsidP="0071342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</w:t>
      </w:r>
      <w:r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for Question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8</w:t>
      </w:r>
      <w:r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3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:rsidR="00D0155D" w:rsidRPr="00B74B97" w:rsidRDefault="00D0155D" w:rsidP="0071342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D0155D" w:rsidRDefault="00D0155D" w:rsidP="0071342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D0155D" w:rsidRPr="00067094" w:rsidRDefault="00D0155D" w:rsidP="0071342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eastAsiaTheme="minorHAnsi" w:hAnsi="Times New Roman"/>
          <w:sz w:val="24"/>
          <w:szCs w:val="24"/>
        </w:rPr>
      </w:pPr>
      <w:r>
        <w:rPr>
          <w:rFonts w:ascii="Times New Roman" w:eastAsiaTheme="minorHAnsi" w:hAnsi="Times New Roman"/>
          <w:b/>
          <w:bCs/>
          <w:sz w:val="24"/>
          <w:szCs w:val="24"/>
        </w:rPr>
        <w:t>19</w:t>
      </w:r>
      <w:r w:rsidRPr="009E5E5B">
        <w:rPr>
          <w:rFonts w:ascii="Times New Roman" w:eastAsiaTheme="minorHAnsi" w:hAnsi="Times New Roman"/>
          <w:b/>
          <w:bCs/>
          <w:sz w:val="24"/>
          <w:szCs w:val="24"/>
        </w:rPr>
        <w:tab/>
      </w:r>
      <w:r w:rsidRPr="00067094">
        <w:rPr>
          <w:rFonts w:ascii="Times New Roman" w:eastAsiaTheme="minorHAnsi" w:hAnsi="Times New Roman"/>
          <w:sz w:val="24"/>
          <w:szCs w:val="24"/>
        </w:rPr>
        <w:t>Work out the size of an exterior angle of a regular polygon with 8 sides.</w:t>
      </w:r>
    </w:p>
    <w:p w:rsidR="00D0155D" w:rsidRDefault="00D0155D" w:rsidP="0071342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HAnsi" w:hAnsi="Times New Roman"/>
          <w:sz w:val="24"/>
          <w:szCs w:val="24"/>
        </w:rPr>
      </w:pPr>
    </w:p>
    <w:p w:rsidR="00D0155D" w:rsidRDefault="00D0155D" w:rsidP="0071342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HAnsi" w:hAnsi="Times New Roman"/>
          <w:sz w:val="24"/>
          <w:szCs w:val="24"/>
        </w:rPr>
      </w:pPr>
    </w:p>
    <w:p w:rsidR="00713421" w:rsidRDefault="00713421" w:rsidP="0071342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HAnsi" w:hAnsi="Times New Roman"/>
          <w:sz w:val="24"/>
          <w:szCs w:val="24"/>
        </w:rPr>
      </w:pPr>
    </w:p>
    <w:p w:rsidR="00713421" w:rsidRDefault="00713421" w:rsidP="0071342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HAnsi" w:hAnsi="Times New Roman"/>
          <w:sz w:val="24"/>
          <w:szCs w:val="24"/>
        </w:rPr>
      </w:pPr>
    </w:p>
    <w:p w:rsidR="00713421" w:rsidRDefault="00713421" w:rsidP="0071342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HAnsi" w:hAnsi="Times New Roman"/>
          <w:sz w:val="24"/>
          <w:szCs w:val="24"/>
        </w:rPr>
      </w:pPr>
    </w:p>
    <w:p w:rsidR="00D0155D" w:rsidRDefault="00D0155D" w:rsidP="0071342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HAnsi" w:hAnsi="Times New Roman"/>
          <w:sz w:val="24"/>
          <w:szCs w:val="24"/>
        </w:rPr>
      </w:pPr>
    </w:p>
    <w:p w:rsidR="00713421" w:rsidRDefault="00713421" w:rsidP="0071342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HAnsi" w:hAnsi="Times New Roman"/>
          <w:sz w:val="24"/>
          <w:szCs w:val="24"/>
        </w:rPr>
      </w:pPr>
    </w:p>
    <w:p w:rsidR="00713421" w:rsidRDefault="00713421" w:rsidP="0071342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HAnsi" w:hAnsi="Times New Roman"/>
          <w:sz w:val="24"/>
          <w:szCs w:val="24"/>
        </w:rPr>
      </w:pPr>
    </w:p>
    <w:p w:rsidR="00D0155D" w:rsidRDefault="00D0155D" w:rsidP="0071342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HAnsi" w:hAnsi="Times New Roman"/>
          <w:sz w:val="24"/>
          <w:szCs w:val="24"/>
        </w:rPr>
      </w:pPr>
    </w:p>
    <w:p w:rsidR="00D0155D" w:rsidRDefault="00D0155D" w:rsidP="0071342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HAnsi" w:hAnsi="Times New Roman"/>
          <w:sz w:val="24"/>
          <w:szCs w:val="24"/>
        </w:rPr>
      </w:pPr>
    </w:p>
    <w:p w:rsidR="00D0155D" w:rsidRPr="00067094" w:rsidRDefault="00D0155D" w:rsidP="00713421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eastAsiaTheme="minorHAnsi" w:hAnsi="Times New Roman"/>
          <w:sz w:val="24"/>
          <w:szCs w:val="24"/>
        </w:rPr>
      </w:pPr>
      <w:r>
        <w:rPr>
          <w:rFonts w:ascii="Times New Roman" w:eastAsiaTheme="minorHAnsi" w:hAnsi="Times New Roman"/>
          <w:sz w:val="24"/>
          <w:szCs w:val="24"/>
        </w:rPr>
        <w:t>.................................................</w:t>
      </w:r>
      <w:r w:rsidRPr="00067094">
        <w:rPr>
          <w:rFonts w:ascii="Times New Roman" w:eastAsiaTheme="minorHAnsi" w:hAnsi="Times New Roman"/>
          <w:sz w:val="24"/>
          <w:szCs w:val="24"/>
        </w:rPr>
        <w:t>......°</w:t>
      </w:r>
    </w:p>
    <w:p w:rsidR="00D0155D" w:rsidRDefault="00D0155D" w:rsidP="0071342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HAnsi" w:hAnsi="Times New Roman"/>
          <w:b/>
          <w:bCs/>
          <w:sz w:val="24"/>
          <w:szCs w:val="24"/>
        </w:rPr>
      </w:pPr>
      <w:r w:rsidRPr="007634E7">
        <w:rPr>
          <w:rFonts w:ascii="Times New Roman" w:eastAsiaTheme="minorHAnsi" w:hAnsi="Times New Roman"/>
          <w:b/>
          <w:bCs/>
          <w:sz w:val="24"/>
          <w:szCs w:val="24"/>
        </w:rPr>
        <w:t>(Total</w:t>
      </w:r>
      <w:r w:rsidRPr="00067094">
        <w:rPr>
          <w:rFonts w:ascii="Times New Roman" w:eastAsiaTheme="minorHAnsi" w:hAnsi="Times New Roman"/>
          <w:b/>
          <w:bCs/>
          <w:sz w:val="24"/>
          <w:szCs w:val="24"/>
        </w:rPr>
        <w:t xml:space="preserve"> for Question </w:t>
      </w:r>
      <w:r>
        <w:rPr>
          <w:rFonts w:ascii="Times New Roman" w:eastAsiaTheme="minorHAnsi" w:hAnsi="Times New Roman"/>
          <w:b/>
          <w:bCs/>
          <w:sz w:val="24"/>
          <w:szCs w:val="24"/>
        </w:rPr>
        <w:t>19</w:t>
      </w:r>
      <w:r w:rsidRPr="00067094">
        <w:rPr>
          <w:rFonts w:ascii="Times New Roman" w:eastAsiaTheme="minorHAnsi" w:hAnsi="Times New Roman"/>
          <w:b/>
          <w:bCs/>
          <w:sz w:val="24"/>
          <w:szCs w:val="24"/>
        </w:rPr>
        <w:t xml:space="preserve"> is 2 </w:t>
      </w:r>
      <w:r>
        <w:rPr>
          <w:rFonts w:ascii="Times New Roman" w:eastAsiaTheme="minorHAnsi" w:hAnsi="Times New Roman"/>
          <w:b/>
          <w:bCs/>
          <w:sz w:val="24"/>
          <w:szCs w:val="24"/>
        </w:rPr>
        <w:t>marks)</w:t>
      </w:r>
    </w:p>
    <w:p w:rsidR="00D0155D" w:rsidRDefault="00D0155D" w:rsidP="0071342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eastAsiaTheme="minorHAnsi" w:hAnsi="Times New Roman"/>
          <w:b/>
          <w:bCs/>
          <w:sz w:val="24"/>
          <w:szCs w:val="24"/>
        </w:rPr>
      </w:pPr>
      <w:r>
        <w:rPr>
          <w:rFonts w:ascii="Times New Roman" w:eastAsiaTheme="minorHAnsi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D0155D" w:rsidRPr="00C07D5D" w:rsidRDefault="00D0155D" w:rsidP="0071342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20</w:t>
      </w:r>
    </w:p>
    <w:p w:rsidR="00D0155D" w:rsidRDefault="007D13EB" w:rsidP="00D0155D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22274A">
        <w:rPr>
          <w:rFonts w:ascii="Times New Roman" w:hAnsi="Times New Roman"/>
          <w:sz w:val="24"/>
          <w:szCs w:val="24"/>
          <w:lang w:eastAsia="en-GB"/>
        </w:rPr>
        <w:pict>
          <v:shape id="_x0000_i1041" type="#_x0000_t75" style="width:264pt;height:307.5pt">
            <v:imagedata r:id="rId26" o:title=""/>
          </v:shape>
        </w:pict>
      </w:r>
    </w:p>
    <w:p w:rsidR="00D0155D" w:rsidRPr="00C07D5D" w:rsidRDefault="00D0155D" w:rsidP="0071342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left="-567" w:firstLine="567"/>
        <w:rPr>
          <w:rFonts w:ascii="Times New Roman" w:hAnsi="Times New Roman"/>
          <w:sz w:val="24"/>
          <w:szCs w:val="24"/>
          <w:lang w:eastAsia="en-GB"/>
        </w:rPr>
      </w:pPr>
      <w:proofErr w:type="gramStart"/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On the grid above, rotate triangle </w:t>
      </w: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T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 </w:t>
      </w:r>
      <w:r w:rsidRPr="00C07D5D">
        <w:rPr>
          <w:rFonts w:ascii="Times New Roman" w:hAnsi="Times New Roman"/>
          <w:sz w:val="24"/>
          <w:szCs w:val="24"/>
          <w:lang w:eastAsia="en-GB"/>
        </w:rPr>
        <w:t>90° clockwise about (0, 2).</w:t>
      </w:r>
      <w:proofErr w:type="gramEnd"/>
    </w:p>
    <w:p w:rsidR="00D0155D" w:rsidRPr="00C07D5D" w:rsidRDefault="00D0155D" w:rsidP="00D0155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ind w:firstLine="567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D0155D" w:rsidRDefault="007D13EB" w:rsidP="00D0155D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ind w:left="-567" w:firstLine="567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22274A">
        <w:rPr>
          <w:rFonts w:ascii="Times New Roman" w:hAnsi="Times New Roman"/>
          <w:sz w:val="24"/>
          <w:szCs w:val="24"/>
          <w:lang w:eastAsia="en-GB"/>
        </w:rPr>
        <w:pict>
          <v:shape id="_x0000_i1042" type="#_x0000_t75" style="width:264pt;height:268.5pt">
            <v:imagedata r:id="rId27" o:title=""/>
          </v:shape>
        </w:pict>
      </w:r>
    </w:p>
    <w:p w:rsidR="00D0155D" w:rsidRPr="00C07D5D" w:rsidRDefault="00D0155D" w:rsidP="00D0155D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left="-567" w:firstLine="567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On the grid, translate shape </w:t>
      </w: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S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 </w:t>
      </w:r>
      <w:r w:rsidRPr="00C07D5D">
        <w:rPr>
          <w:rFonts w:ascii="Times New Roman" w:hAnsi="Times New Roman"/>
          <w:sz w:val="24"/>
          <w:szCs w:val="24"/>
          <w:lang w:eastAsia="en-GB"/>
        </w:rPr>
        <w:t>by the vector</w:t>
      </w:r>
      <w:r>
        <w:rPr>
          <w:rFonts w:ascii="Times New Roman" w:hAnsi="Times New Roman"/>
          <w:sz w:val="24"/>
          <w:szCs w:val="24"/>
          <w:lang w:eastAsia="en-GB"/>
        </w:rPr>
        <w:t xml:space="preserve"> 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EE3111">
        <w:rPr>
          <w:rFonts w:ascii="Times New Roman" w:hAnsi="Times New Roman"/>
          <w:position w:val="-32"/>
          <w:sz w:val="24"/>
          <w:szCs w:val="24"/>
          <w:lang w:eastAsia="en-GB"/>
        </w:rPr>
        <w:object w:dxaOrig="560" w:dyaOrig="760">
          <v:shape id="_x0000_i1043" type="#_x0000_t75" style="width:27.75pt;height:38.25pt" o:ole="">
            <v:imagedata r:id="rId28" o:title=""/>
          </v:shape>
          <o:OLEObject Type="Embed" ProgID="Equation.DSMT4" ShapeID="_x0000_i1043" DrawAspect="Content" ObjectID="_1584520745" r:id="rId29"/>
        </w:object>
      </w:r>
      <w:r>
        <w:rPr>
          <w:rFonts w:ascii="Times New Roman" w:hAnsi="Times New Roman"/>
          <w:sz w:val="24"/>
          <w:szCs w:val="24"/>
          <w:lang w:eastAsia="en-GB"/>
        </w:rPr>
        <w:t>.</w:t>
      </w:r>
    </w:p>
    <w:p w:rsidR="00D0155D" w:rsidRPr="00C07D5D" w:rsidRDefault="00D0155D" w:rsidP="0071342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:rsidR="00713421" w:rsidRPr="004203E8" w:rsidRDefault="007D13EB" w:rsidP="00713421">
      <w:pPr>
        <w:tabs>
          <w:tab w:val="left" w:pos="420"/>
          <w:tab w:val="left" w:pos="851"/>
        </w:tabs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22274A">
        <w:rPr>
          <w:rFonts w:ascii="Times New Roman" w:hAnsi="Times New Roman"/>
          <w:b/>
          <w:bCs/>
          <w:sz w:val="24"/>
          <w:szCs w:val="24"/>
        </w:rPr>
        <w:pict>
          <v:shape id="_x0000_i1044" type="#_x0000_t75" style="width:366.75pt;height:303.75pt">
            <v:imagedata r:id="rId30" o:title=""/>
          </v:shape>
        </w:pict>
      </w:r>
    </w:p>
    <w:p w:rsidR="00713421" w:rsidRPr="004203E8" w:rsidRDefault="00713421" w:rsidP="00713421">
      <w:pPr>
        <w:tabs>
          <w:tab w:val="left" w:pos="420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4203E8">
        <w:rPr>
          <w:rFonts w:ascii="Times New Roman" w:hAnsi="Times New Roman"/>
          <w:sz w:val="24"/>
          <w:szCs w:val="24"/>
        </w:rPr>
        <w:t>(</w:t>
      </w:r>
      <w:r w:rsidRPr="004203E8">
        <w:rPr>
          <w:rFonts w:ascii="Times New Roman" w:hAnsi="Times New Roman"/>
          <w:i/>
          <w:sz w:val="24"/>
          <w:szCs w:val="24"/>
        </w:rPr>
        <w:t>c</w:t>
      </w:r>
      <w:r w:rsidRPr="004203E8">
        <w:rPr>
          <w:rFonts w:ascii="Times New Roman" w:hAnsi="Times New Roman"/>
          <w:sz w:val="24"/>
          <w:szCs w:val="24"/>
        </w:rPr>
        <w:t>)</w:t>
      </w:r>
      <w:r w:rsidRPr="004203E8">
        <w:rPr>
          <w:rFonts w:ascii="Times New Roman" w:hAnsi="Times New Roman"/>
          <w:sz w:val="24"/>
          <w:szCs w:val="24"/>
        </w:rPr>
        <w:tab/>
        <w:t xml:space="preserve">Enlarge shape </w:t>
      </w:r>
      <w:r w:rsidRPr="004203E8">
        <w:rPr>
          <w:rFonts w:ascii="Times New Roman" w:hAnsi="Times New Roman"/>
          <w:b/>
          <w:bCs/>
          <w:sz w:val="24"/>
          <w:szCs w:val="24"/>
        </w:rPr>
        <w:t xml:space="preserve">S </w:t>
      </w:r>
      <w:r w:rsidRPr="004203E8">
        <w:rPr>
          <w:rFonts w:ascii="Times New Roman" w:hAnsi="Times New Roman"/>
          <w:sz w:val="24"/>
          <w:szCs w:val="24"/>
        </w:rPr>
        <w:t xml:space="preserve">with scale factor </w:t>
      </w:r>
      <w:r w:rsidRPr="004203E8">
        <w:rPr>
          <w:rFonts w:ascii="Times New Roman" w:hAnsi="Times New Roman"/>
          <w:position w:val="-24"/>
          <w:sz w:val="24"/>
          <w:szCs w:val="24"/>
        </w:rPr>
        <w:object w:dxaOrig="240" w:dyaOrig="620">
          <v:shape id="_x0000_i1045" type="#_x0000_t75" style="width:12pt;height:30.75pt" o:ole="">
            <v:imagedata r:id="rId31" o:title=""/>
          </v:shape>
          <o:OLEObject Type="Embed" ProgID="Equation.DSMT4" ShapeID="_x0000_i1045" DrawAspect="Content" ObjectID="_1584520746" r:id="rId32"/>
        </w:object>
      </w:r>
      <w:r w:rsidRPr="004203E8">
        <w:rPr>
          <w:rFonts w:ascii="Times New Roman" w:hAnsi="Times New Roman"/>
          <w:sz w:val="24"/>
          <w:szCs w:val="24"/>
        </w:rPr>
        <w:t xml:space="preserve"> and centre (1, 3).</w:t>
      </w:r>
    </w:p>
    <w:p w:rsidR="00713421" w:rsidRPr="004203E8" w:rsidRDefault="00713421" w:rsidP="00713421">
      <w:pPr>
        <w:tabs>
          <w:tab w:val="left" w:pos="420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(2)</w:t>
      </w:r>
    </w:p>
    <w:p w:rsidR="00D0155D" w:rsidRPr="00C07D5D" w:rsidRDefault="00D0155D" w:rsidP="0071342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20</w:t>
      </w: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</w:t>
      </w:r>
      <w:r w:rsidR="00713421">
        <w:rPr>
          <w:rFonts w:ascii="Times New Roman" w:hAnsi="Times New Roman"/>
          <w:b/>
          <w:bCs/>
          <w:sz w:val="24"/>
          <w:szCs w:val="24"/>
          <w:lang w:eastAsia="en-GB"/>
        </w:rPr>
        <w:t>5</w:t>
      </w: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marks)</w:t>
      </w:r>
    </w:p>
    <w:p w:rsidR="00D0155D" w:rsidRPr="00C07D5D" w:rsidRDefault="00D0155D" w:rsidP="00D0155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D0155D" w:rsidRDefault="00D0155D" w:rsidP="00D0155D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D0155D" w:rsidRPr="00C07D5D" w:rsidRDefault="00D0155D" w:rsidP="0071342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i/>
          <w:i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21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Simplify 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>2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>e</w:t>
      </w:r>
      <w:r w:rsidRPr="0035091A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f </w:t>
      </w:r>
      <w:r w:rsidRPr="00C07D5D">
        <w:rPr>
          <w:rFonts w:ascii="Times New Roman" w:hAnsi="Times New Roman"/>
          <w:sz w:val="24"/>
          <w:szCs w:val="24"/>
          <w:lang w:eastAsia="en-GB"/>
        </w:rPr>
        <w:t>× 5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>e</w:t>
      </w:r>
      <w:r w:rsidRPr="0035091A">
        <w:rPr>
          <w:rFonts w:ascii="Times New Roman" w:hAnsi="Times New Roman"/>
          <w:sz w:val="24"/>
          <w:szCs w:val="24"/>
          <w:vertAlign w:val="superscript"/>
          <w:lang w:eastAsia="en-GB"/>
        </w:rPr>
        <w:t>3</w:t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>f</w:t>
      </w:r>
    </w:p>
    <w:p w:rsidR="00D0155D" w:rsidRDefault="00D0155D" w:rsidP="0071342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0155D" w:rsidRDefault="00D0155D" w:rsidP="0071342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0155D" w:rsidRDefault="00D0155D" w:rsidP="0071342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0155D" w:rsidRDefault="00D0155D" w:rsidP="0071342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0155D" w:rsidRDefault="00D0155D" w:rsidP="0071342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0155D" w:rsidRPr="00C07D5D" w:rsidRDefault="00D0155D" w:rsidP="0071342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:rsidR="00D0155D" w:rsidRPr="00C07D5D" w:rsidRDefault="00D0155D" w:rsidP="0071342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D0155D" w:rsidRPr="00C07D5D" w:rsidRDefault="00D0155D" w:rsidP="0071342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Factorise 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Pr="00402B87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 – 5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Pr="00C07D5D">
        <w:rPr>
          <w:rFonts w:ascii="Times New Roman" w:hAnsi="Times New Roman"/>
          <w:sz w:val="24"/>
          <w:szCs w:val="24"/>
          <w:lang w:eastAsia="en-GB"/>
        </w:rPr>
        <w:t>– 6</w:t>
      </w:r>
    </w:p>
    <w:p w:rsidR="00D0155D" w:rsidRDefault="00D0155D" w:rsidP="0071342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0155D" w:rsidRDefault="00D0155D" w:rsidP="0071342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0155D" w:rsidRDefault="00D0155D" w:rsidP="0071342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0155D" w:rsidRDefault="00D0155D" w:rsidP="0071342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0155D" w:rsidRDefault="00D0155D" w:rsidP="0071342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0155D" w:rsidRDefault="00D0155D" w:rsidP="0071342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0155D" w:rsidRPr="00C07D5D" w:rsidRDefault="00D0155D" w:rsidP="0071342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:rsidR="00D0155D" w:rsidRPr="00C07D5D" w:rsidRDefault="00D0155D" w:rsidP="0071342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D0155D" w:rsidRPr="00C07D5D" w:rsidRDefault="00D0155D" w:rsidP="0071342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21</w:t>
      </w: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marks)</w:t>
      </w:r>
    </w:p>
    <w:p w:rsidR="00D0155D" w:rsidRPr="00C07D5D" w:rsidRDefault="00D0155D" w:rsidP="0071342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D0155D" w:rsidRPr="00B74B97" w:rsidRDefault="00D0155D" w:rsidP="0071342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proofErr w:type="gramStart"/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22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Write 7.9 × 10</w:t>
      </w:r>
      <w:r w:rsidRPr="00F91169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–4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as an ordinary number.</w:t>
      </w:r>
      <w:proofErr w:type="gramEnd"/>
    </w:p>
    <w:p w:rsidR="00D0155D" w:rsidRDefault="00D0155D" w:rsidP="00D0155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0155D" w:rsidRDefault="00D0155D" w:rsidP="00D0155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0155D" w:rsidRDefault="00D0155D" w:rsidP="00D0155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0155D" w:rsidRPr="00B74B97" w:rsidRDefault="00D0155D" w:rsidP="00D0155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D0155D" w:rsidRPr="002D4FCE" w:rsidRDefault="00D0155D" w:rsidP="00D0155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2D4FCE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D0155D" w:rsidRPr="00B74B97" w:rsidRDefault="00D0155D" w:rsidP="0071342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Work out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6.5 × 10</w:t>
      </w:r>
      <w:r w:rsidRPr="00F91169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5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× 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3.1 × 10</w:t>
      </w:r>
      <w:r w:rsidRPr="00F91169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4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</w:p>
    <w:p w:rsidR="00D0155D" w:rsidRPr="00B74B97" w:rsidRDefault="00D0155D" w:rsidP="0071342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Give your answer in standard form.</w:t>
      </w:r>
    </w:p>
    <w:p w:rsidR="00D0155D" w:rsidRDefault="00D0155D" w:rsidP="00D0155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0155D" w:rsidRDefault="00D0155D" w:rsidP="00D0155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0155D" w:rsidRDefault="00D0155D" w:rsidP="00D0155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0155D" w:rsidRDefault="00D0155D" w:rsidP="00D0155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0155D" w:rsidRPr="00B74B97" w:rsidRDefault="00D0155D" w:rsidP="00D0155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D0155D" w:rsidRPr="002D4FCE" w:rsidRDefault="00D0155D" w:rsidP="00D0155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2D4FCE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D0155D" w:rsidRDefault="00D0155D" w:rsidP="00D0155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</w:t>
      </w:r>
      <w:r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for Question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22</w:t>
      </w:r>
      <w:r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3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:rsidR="00D0155D" w:rsidRPr="00B74B97" w:rsidRDefault="00D0155D" w:rsidP="00D0155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D0155D" w:rsidRDefault="00D0155D" w:rsidP="00D0155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C8796E" w:rsidRPr="00034B6C" w:rsidRDefault="00C8796E" w:rsidP="00C8796E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Solve the inequality 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034B6C">
        <w:rPr>
          <w:rFonts w:ascii="Times New Roman" w:hAnsi="Times New Roman"/>
          <w:sz w:val="24"/>
          <w:szCs w:val="24"/>
          <w:lang w:eastAsia="en-GB"/>
        </w:rPr>
        <w:t>4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+ 13 </w:t>
      </w:r>
      <w:r w:rsidRPr="001E115F">
        <w:rPr>
          <w:rFonts w:ascii="Cambria Math" w:hAnsi="Cambria Math" w:cs="Cambria Math"/>
          <w:color w:val="191919"/>
          <w:sz w:val="24"/>
          <w:szCs w:val="32"/>
          <w:lang w:val="en-US"/>
        </w:rPr>
        <w:t>⩾</w:t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 27</w:t>
      </w:r>
    </w:p>
    <w:p w:rsidR="00C8796E" w:rsidRDefault="00C8796E" w:rsidP="00C8796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8796E" w:rsidRDefault="00C8796E" w:rsidP="00C8796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8796E" w:rsidRDefault="00C8796E" w:rsidP="00C8796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8796E" w:rsidRDefault="00C8796E" w:rsidP="00C8796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8796E" w:rsidRDefault="00C8796E" w:rsidP="00C8796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8796E" w:rsidRDefault="00C8796E" w:rsidP="00C8796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8796E" w:rsidRDefault="00C8796E" w:rsidP="00C8796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8796E" w:rsidRDefault="00C8796E" w:rsidP="00C8796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8796E" w:rsidRPr="00034B6C" w:rsidRDefault="00C8796E" w:rsidP="00C8796E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Pr="00034B6C">
        <w:rPr>
          <w:rFonts w:ascii="Times New Roman" w:hAnsi="Times New Roman"/>
          <w:sz w:val="24"/>
          <w:szCs w:val="24"/>
          <w:lang w:eastAsia="en-GB"/>
        </w:rPr>
        <w:t>...............</w:t>
      </w:r>
    </w:p>
    <w:p w:rsidR="00C8796E" w:rsidRDefault="00C8796E" w:rsidP="00C8796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>Total for Question 2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AD43B9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C8796E" w:rsidRPr="00034B6C" w:rsidRDefault="00C8796E" w:rsidP="00C8796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C8796E" w:rsidRDefault="00C8796E" w:rsidP="00C8796E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713421" w:rsidRPr="00442CB8" w:rsidRDefault="00D0155D" w:rsidP="0071342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713421" w:rsidRPr="00442CB8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="00C8796E"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  <w:r w:rsidR="00713421" w:rsidRPr="00442CB8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713421" w:rsidRPr="00442CB8">
        <w:rPr>
          <w:rFonts w:ascii="Times New Roman" w:hAnsi="Times New Roman"/>
          <w:sz w:val="24"/>
          <w:szCs w:val="24"/>
          <w:lang w:eastAsia="en-GB"/>
        </w:rPr>
        <w:t>Solve the simultaneous equations</w:t>
      </w:r>
    </w:p>
    <w:p w:rsidR="00713421" w:rsidRPr="00442CB8" w:rsidRDefault="00713421" w:rsidP="0071342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442CB8">
        <w:rPr>
          <w:rFonts w:ascii="Times New Roman" w:hAnsi="Times New Roman"/>
          <w:sz w:val="24"/>
          <w:szCs w:val="24"/>
          <w:lang w:eastAsia="en-GB"/>
        </w:rPr>
        <w:t>6</w:t>
      </w:r>
      <w:r w:rsidRPr="00442CB8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Pr="00442CB8">
        <w:rPr>
          <w:rFonts w:ascii="Times New Roman" w:hAnsi="Times New Roman"/>
          <w:sz w:val="24"/>
          <w:szCs w:val="24"/>
          <w:lang w:eastAsia="en-GB"/>
        </w:rPr>
        <w:t>+ 4</w:t>
      </w:r>
      <w:r w:rsidRPr="00442CB8">
        <w:rPr>
          <w:rFonts w:ascii="Times New Roman" w:hAnsi="Times New Roman"/>
          <w:i/>
          <w:iCs/>
          <w:sz w:val="24"/>
          <w:szCs w:val="24"/>
          <w:lang w:eastAsia="en-GB"/>
        </w:rPr>
        <w:t xml:space="preserve">y </w:t>
      </w:r>
      <w:r w:rsidRPr="00442CB8">
        <w:rPr>
          <w:rFonts w:ascii="Times New Roman" w:hAnsi="Times New Roman"/>
          <w:sz w:val="24"/>
          <w:szCs w:val="24"/>
          <w:lang w:eastAsia="en-GB"/>
        </w:rPr>
        <w:t>= 19</w:t>
      </w:r>
    </w:p>
    <w:p w:rsidR="00713421" w:rsidRPr="00442CB8" w:rsidRDefault="00713421" w:rsidP="0071342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442CB8">
        <w:rPr>
          <w:rFonts w:ascii="Times New Roman" w:hAnsi="Times New Roman"/>
          <w:sz w:val="24"/>
          <w:szCs w:val="24"/>
          <w:lang w:eastAsia="en-GB"/>
        </w:rPr>
        <w:t>5</w:t>
      </w:r>
      <w:r w:rsidRPr="00442CB8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Pr="00442CB8">
        <w:rPr>
          <w:rFonts w:ascii="Times New Roman" w:hAnsi="Times New Roman"/>
          <w:sz w:val="24"/>
          <w:szCs w:val="24"/>
          <w:lang w:eastAsia="en-GB"/>
        </w:rPr>
        <w:t xml:space="preserve">+ </w:t>
      </w:r>
      <w:r w:rsidRPr="00442CB8">
        <w:rPr>
          <w:rFonts w:ascii="Times New Roman" w:hAnsi="Times New Roman"/>
          <w:i/>
          <w:iCs/>
          <w:sz w:val="24"/>
          <w:szCs w:val="24"/>
          <w:lang w:eastAsia="en-GB"/>
        </w:rPr>
        <w:t xml:space="preserve">y </w:t>
      </w:r>
      <w:r w:rsidRPr="00442CB8">
        <w:rPr>
          <w:rFonts w:ascii="Times New Roman" w:hAnsi="Times New Roman"/>
          <w:sz w:val="24"/>
          <w:szCs w:val="24"/>
          <w:lang w:eastAsia="en-GB"/>
        </w:rPr>
        <w:t>= 3</w:t>
      </w:r>
    </w:p>
    <w:p w:rsidR="00713421" w:rsidRPr="00442CB8" w:rsidRDefault="00713421" w:rsidP="0071342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442CB8">
        <w:rPr>
          <w:rFonts w:ascii="Times New Roman" w:hAnsi="Times New Roman"/>
          <w:sz w:val="24"/>
          <w:szCs w:val="24"/>
          <w:lang w:eastAsia="en-GB"/>
        </w:rPr>
        <w:t>Show clear algebraic working.</w:t>
      </w:r>
    </w:p>
    <w:p w:rsidR="00713421" w:rsidRPr="00442CB8" w:rsidRDefault="00713421" w:rsidP="0071342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713421" w:rsidRPr="00442CB8" w:rsidRDefault="00713421" w:rsidP="0071342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713421" w:rsidRPr="00442CB8" w:rsidRDefault="00713421" w:rsidP="0071342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713421" w:rsidRPr="00442CB8" w:rsidRDefault="00713421" w:rsidP="0071342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713421" w:rsidRPr="00442CB8" w:rsidRDefault="00713421" w:rsidP="0071342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713421" w:rsidRPr="00442CB8" w:rsidRDefault="00713421" w:rsidP="0071342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713421" w:rsidRPr="00442CB8" w:rsidRDefault="00713421" w:rsidP="0071342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713421" w:rsidRPr="00442CB8" w:rsidRDefault="00713421" w:rsidP="0071342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713421" w:rsidRPr="00442CB8" w:rsidRDefault="00713421" w:rsidP="0071342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713421" w:rsidRPr="00442CB8" w:rsidRDefault="00713421" w:rsidP="0071342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713421" w:rsidRPr="00442CB8" w:rsidRDefault="00713421" w:rsidP="0071342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713421" w:rsidRPr="00442CB8" w:rsidRDefault="00713421" w:rsidP="0071342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713421" w:rsidRPr="00442CB8" w:rsidRDefault="00713421" w:rsidP="0071342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713421" w:rsidRPr="00442CB8" w:rsidRDefault="00713421" w:rsidP="0071342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713421" w:rsidRPr="00442CB8" w:rsidRDefault="00713421" w:rsidP="0071342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713421" w:rsidRPr="00442CB8" w:rsidRDefault="00713421" w:rsidP="0071342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713421" w:rsidRPr="00442CB8" w:rsidRDefault="00713421" w:rsidP="0071342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713421" w:rsidRPr="00442CB8" w:rsidRDefault="00713421" w:rsidP="0071342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713421" w:rsidRPr="00442CB8" w:rsidRDefault="00713421" w:rsidP="0071342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713421" w:rsidRPr="00442CB8" w:rsidRDefault="00713421" w:rsidP="0071342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713421" w:rsidRPr="00442CB8" w:rsidRDefault="00713421" w:rsidP="0071342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713421" w:rsidRPr="00442CB8" w:rsidRDefault="00713421" w:rsidP="0071342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713421" w:rsidRPr="00442CB8" w:rsidRDefault="00713421" w:rsidP="0071342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713421" w:rsidRPr="00442CB8" w:rsidRDefault="00713421" w:rsidP="0071342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713421" w:rsidRPr="00442CB8" w:rsidRDefault="00713421" w:rsidP="0071342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713421" w:rsidRPr="00442CB8" w:rsidRDefault="00713421" w:rsidP="0071342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713421" w:rsidRPr="00442CB8" w:rsidRDefault="00713421" w:rsidP="0071342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442CB8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Pr="00442CB8">
        <w:rPr>
          <w:rFonts w:ascii="Times New Roman" w:hAnsi="Times New Roman"/>
          <w:sz w:val="24"/>
          <w:szCs w:val="24"/>
          <w:lang w:eastAsia="en-GB"/>
        </w:rPr>
        <w:t>=.......................................................</w:t>
      </w:r>
    </w:p>
    <w:p w:rsidR="00713421" w:rsidRPr="00442CB8" w:rsidRDefault="00713421" w:rsidP="0071342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13421" w:rsidRPr="00442CB8" w:rsidRDefault="00713421" w:rsidP="0071342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442CB8">
        <w:rPr>
          <w:rFonts w:ascii="Times New Roman" w:hAnsi="Times New Roman"/>
          <w:i/>
          <w:iCs/>
          <w:sz w:val="24"/>
          <w:szCs w:val="24"/>
          <w:lang w:eastAsia="en-GB"/>
        </w:rPr>
        <w:t xml:space="preserve">y </w:t>
      </w:r>
      <w:r w:rsidRPr="00442CB8">
        <w:rPr>
          <w:rFonts w:ascii="Times New Roman" w:hAnsi="Times New Roman"/>
          <w:sz w:val="24"/>
          <w:szCs w:val="24"/>
          <w:lang w:eastAsia="en-GB"/>
        </w:rPr>
        <w:t>=.......................................................</w:t>
      </w:r>
    </w:p>
    <w:p w:rsidR="00713421" w:rsidRPr="00442CB8" w:rsidRDefault="00713421" w:rsidP="0071342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442CB8">
        <w:rPr>
          <w:rFonts w:ascii="Times New Roman" w:hAnsi="Times New Roman"/>
          <w:b/>
          <w:bCs/>
          <w:sz w:val="24"/>
          <w:szCs w:val="24"/>
          <w:lang w:eastAsia="en-GB"/>
        </w:rPr>
        <w:t>(Total for Question 2</w:t>
      </w:r>
      <w:r w:rsidR="00C8796E"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  <w:r w:rsidRPr="00442CB8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marks)</w:t>
      </w:r>
    </w:p>
    <w:p w:rsidR="00713421" w:rsidRPr="00442CB8" w:rsidRDefault="00713421" w:rsidP="0071342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442CB8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713421" w:rsidRPr="00442CB8" w:rsidRDefault="00713421" w:rsidP="0071342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30E2C" w:rsidRPr="00C07D5D" w:rsidRDefault="00713421" w:rsidP="00C8796E">
      <w:pPr>
        <w:autoSpaceDE w:val="0"/>
        <w:autoSpaceDN w:val="0"/>
        <w:adjustRightInd w:val="0"/>
        <w:spacing w:after="0" w:line="360" w:lineRule="auto"/>
        <w:ind w:hanging="567"/>
        <w:rPr>
          <w:rFonts w:ascii="Times New Roman" w:hAnsi="Times New Roman"/>
          <w:sz w:val="24"/>
          <w:szCs w:val="24"/>
          <w:lang w:eastAsia="en-GB"/>
        </w:rPr>
      </w:pPr>
      <w:r w:rsidRPr="00442CB8"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430E2C" w:rsidRPr="00C07D5D">
        <w:rPr>
          <w:rFonts w:ascii="Times New Roman" w:hAnsi="Times New Roman"/>
          <w:b/>
          <w:bCs/>
          <w:sz w:val="24"/>
          <w:szCs w:val="24"/>
          <w:lang w:eastAsia="en-GB"/>
        </w:rPr>
        <w:t>25</w:t>
      </w:r>
      <w:r w:rsidR="0047491A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430E2C" w:rsidRPr="00C07D5D">
        <w:rPr>
          <w:rFonts w:ascii="Times New Roman" w:hAnsi="Times New Roman"/>
          <w:sz w:val="24"/>
          <w:szCs w:val="24"/>
          <w:lang w:eastAsia="en-GB"/>
        </w:rPr>
        <w:t>The price of 1 kg of silver on 1st January 2010 was $607</w:t>
      </w:r>
      <w:r w:rsidR="00984485">
        <w:rPr>
          <w:rFonts w:ascii="Times New Roman" w:hAnsi="Times New Roman"/>
          <w:sz w:val="24"/>
          <w:szCs w:val="24"/>
          <w:lang w:eastAsia="en-GB"/>
        </w:rPr>
        <w:t>.</w:t>
      </w:r>
    </w:p>
    <w:p w:rsidR="00430E2C" w:rsidRPr="00C07D5D" w:rsidRDefault="00430E2C" w:rsidP="00EA608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By 1st January 2015, the price of 1 kg of silver had decreased by 9.4%</w:t>
      </w:r>
    </w:p>
    <w:p w:rsidR="00430E2C" w:rsidRPr="00C07D5D" w:rsidRDefault="00430E2C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>Work out the price of 1 kg of silver on 1st January 2015.</w:t>
      </w:r>
    </w:p>
    <w:p w:rsidR="00430E2C" w:rsidRPr="00C07D5D" w:rsidRDefault="00EA608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 w:rsidR="00430E2C" w:rsidRPr="00C07D5D">
        <w:rPr>
          <w:rFonts w:ascii="Times New Roman" w:hAnsi="Times New Roman"/>
          <w:sz w:val="24"/>
          <w:szCs w:val="24"/>
          <w:lang w:eastAsia="en-GB"/>
        </w:rPr>
        <w:t>Give your answer correct to the nearest dollar ($).</w:t>
      </w:r>
    </w:p>
    <w:p w:rsidR="00EA608F" w:rsidRDefault="00EA608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A608F" w:rsidRDefault="00EA608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A608F" w:rsidRDefault="00EA608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A608F" w:rsidRDefault="00EA608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A608F" w:rsidRDefault="00EA608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A608F" w:rsidRDefault="00EA608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A608F" w:rsidRDefault="00EA608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A608F" w:rsidRDefault="00EA608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A608F" w:rsidRDefault="00EA608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A608F" w:rsidRDefault="00EA608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A608F" w:rsidRDefault="00EA608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A608F" w:rsidRDefault="00EA608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A608F" w:rsidRDefault="00EA608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A608F" w:rsidRDefault="00EA608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A608F" w:rsidRDefault="00EA608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A608F" w:rsidRDefault="00EA608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A608F" w:rsidRDefault="00EA608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$.......................................................</w:t>
      </w:r>
    </w:p>
    <w:p w:rsidR="00430E2C" w:rsidRDefault="00430E2C" w:rsidP="00AA670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3)</w:t>
      </w:r>
    </w:p>
    <w:p w:rsidR="00AA6703" w:rsidRPr="00C07D5D" w:rsidRDefault="00AA6703" w:rsidP="00AA670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Between 1st January 2010 and 1st January 2015, the price of 1 tonne of copper decreased</w:t>
      </w:r>
    </w:p>
    <w:p w:rsidR="00430E2C" w:rsidRPr="00C07D5D" w:rsidRDefault="00430E2C" w:rsidP="00EA608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proofErr w:type="gramStart"/>
      <w:r w:rsidRPr="00C07D5D">
        <w:rPr>
          <w:rFonts w:ascii="Times New Roman" w:hAnsi="Times New Roman"/>
          <w:sz w:val="24"/>
          <w:szCs w:val="24"/>
          <w:lang w:eastAsia="en-GB"/>
        </w:rPr>
        <w:t>by</w:t>
      </w:r>
      <w:proofErr w:type="gramEnd"/>
      <w:r w:rsidRPr="00C07D5D">
        <w:rPr>
          <w:rFonts w:ascii="Times New Roman" w:hAnsi="Times New Roman"/>
          <w:sz w:val="24"/>
          <w:szCs w:val="24"/>
          <w:lang w:eastAsia="en-GB"/>
        </w:rPr>
        <w:t xml:space="preserve"> 20%</w:t>
      </w:r>
    </w:p>
    <w:p w:rsidR="00430E2C" w:rsidRPr="00C07D5D" w:rsidRDefault="00430E2C" w:rsidP="00EA608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This was a decrease of $1320</w:t>
      </w:r>
      <w:r w:rsidR="00984485">
        <w:rPr>
          <w:rFonts w:ascii="Times New Roman" w:hAnsi="Times New Roman"/>
          <w:sz w:val="24"/>
          <w:szCs w:val="24"/>
          <w:lang w:eastAsia="en-GB"/>
        </w:rPr>
        <w:t>.</w:t>
      </w:r>
    </w:p>
    <w:p w:rsidR="00430E2C" w:rsidRPr="00C07D5D" w:rsidRDefault="00430E2C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>Work out the price of 1 tonne of copper on 1st January 2010.</w:t>
      </w:r>
    </w:p>
    <w:p w:rsidR="00EA608F" w:rsidRDefault="00EA608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A608F" w:rsidRDefault="00EA608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A608F" w:rsidRDefault="00EA608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A608F" w:rsidRDefault="00EA608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A608F" w:rsidRDefault="00EA608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A608F" w:rsidRDefault="00EA608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A608F" w:rsidRDefault="00EA608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A608F" w:rsidRDefault="00EA608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A608F" w:rsidRDefault="00EA608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A608F" w:rsidRDefault="00EA608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417D3" w:rsidRDefault="00D417D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A608F" w:rsidRDefault="00EA608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A608F" w:rsidRDefault="00EA608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A608F" w:rsidRDefault="00EA608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$.......................................................</w:t>
      </w: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3)</w:t>
      </w:r>
    </w:p>
    <w:p w:rsidR="00430E2C" w:rsidRPr="00C07D5D" w:rsidRDefault="00430E2C" w:rsidP="0047491A">
      <w:pPr>
        <w:tabs>
          <w:tab w:val="left" w:pos="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25 is 6 </w:t>
      </w:r>
      <w:r w:rsidR="00D909F9" w:rsidRPr="00C07D5D">
        <w:rPr>
          <w:rFonts w:ascii="Times New Roman" w:hAnsi="Times New Roman"/>
          <w:b/>
          <w:bCs/>
          <w:sz w:val="24"/>
          <w:szCs w:val="24"/>
          <w:lang w:eastAsia="en-GB"/>
        </w:rPr>
        <w:t>marks)</w:t>
      </w:r>
    </w:p>
    <w:p w:rsidR="00F20287" w:rsidRPr="00C07D5D" w:rsidRDefault="00F20287" w:rsidP="0047491A">
      <w:pPr>
        <w:tabs>
          <w:tab w:val="left" w:pos="-567"/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F20287" w:rsidRPr="00C07D5D" w:rsidRDefault="0022274A" w:rsidP="0047491A">
      <w:pPr>
        <w:tabs>
          <w:tab w:val="left" w:pos="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22274A">
        <w:rPr>
          <w:rFonts w:ascii="Times New Roman" w:hAnsi="Times New Roman"/>
          <w:noProof/>
          <w:sz w:val="24"/>
          <w:szCs w:val="24"/>
        </w:rPr>
        <w:pict>
          <v:line id="Straight Connector 3" o:spid="_x0000_s1070" style="position:absolute;left:0;text-align:left;z-index:251656192;visibility:visible;mso-wrap-distance-top:-3e-5mm;mso-wrap-distance-bottom:-3e-5mm" from=".85pt,4.5pt" to="452.15pt,4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" strokecolor="windowText" strokeweight="3pt">
            <v:stroke joinstyle="miter"/>
            <o:lock v:ext="edit" shapetype="f"/>
          </v:line>
        </w:pict>
      </w:r>
    </w:p>
    <w:p w:rsidR="00F20287" w:rsidRPr="00C07D5D" w:rsidRDefault="00AA6703" w:rsidP="0047491A">
      <w:pPr>
        <w:tabs>
          <w:tab w:val="left" w:pos="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TOTAL FOR PAPER IS</w:t>
      </w:r>
      <w:r w:rsidR="005B30DA">
        <w:rPr>
          <w:rFonts w:ascii="Times New Roman" w:hAnsi="Times New Roman"/>
          <w:b/>
          <w:bCs/>
          <w:sz w:val="24"/>
          <w:szCs w:val="24"/>
        </w:rPr>
        <w:t xml:space="preserve"> 10</w:t>
      </w:r>
      <w:r w:rsidR="00F20287" w:rsidRPr="00C07D5D">
        <w:rPr>
          <w:rFonts w:ascii="Times New Roman" w:hAnsi="Times New Roman"/>
          <w:b/>
          <w:bCs/>
          <w:sz w:val="24"/>
          <w:szCs w:val="24"/>
        </w:rPr>
        <w:t>0 MARKS</w:t>
      </w:r>
    </w:p>
    <w:sectPr w:rsidR="00F20287" w:rsidRPr="00C07D5D" w:rsidSect="007259FC">
      <w:footerReference w:type="default" r:id="rId33"/>
      <w:footerReference w:type="first" r:id="rId34"/>
      <w:pgSz w:w="11906" w:h="16838"/>
      <w:pgMar w:top="1440" w:right="1440" w:bottom="1440" w:left="1440" w:header="708" w:footer="708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13421" w:rsidRDefault="00713421" w:rsidP="006A4FC7">
      <w:pPr>
        <w:spacing w:after="0" w:line="240" w:lineRule="auto"/>
      </w:pPr>
      <w:r>
        <w:separator/>
      </w:r>
    </w:p>
  </w:endnote>
  <w:endnote w:type="continuationSeparator" w:id="0">
    <w:p w:rsidR="00713421" w:rsidRDefault="00713421" w:rsidP="006A4FC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13421" w:rsidRDefault="00713421" w:rsidP="000F4FAB">
    <w:pPr>
      <w:pStyle w:val="Footer"/>
    </w:pPr>
    <w:r>
      <w:t>S56281A</w:t>
    </w:r>
  </w:p>
  <w:p w:rsidR="00713421" w:rsidRDefault="00713421">
    <w:pPr>
      <w:pStyle w:val="Footer"/>
    </w:pPr>
    <w:r>
      <w:t>© Pearson Education Ltd.</w:t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13421" w:rsidRPr="00867B6E" w:rsidRDefault="00713421" w:rsidP="00C43433">
    <w:pPr>
      <w:pStyle w:val="Footer"/>
      <w:rPr>
        <w:rFonts w:ascii="Times New Roman" w:hAnsi="Times New Roman"/>
        <w:sz w:val="28"/>
        <w:szCs w:val="28"/>
      </w:rPr>
    </w:pPr>
    <w:r>
      <w:rPr>
        <w:rFonts w:ascii="Times New Roman" w:hAnsi="Times New Roman"/>
        <w:sz w:val="28"/>
        <w:szCs w:val="28"/>
      </w:rPr>
      <w:t>4MA1 Practice paper 3F</w:t>
    </w:r>
  </w:p>
  <w:p w:rsidR="00713421" w:rsidRPr="00187D88" w:rsidRDefault="00713421" w:rsidP="00C43433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spacing w:after="0" w:line="240" w:lineRule="auto"/>
      <w:rPr>
        <w:rFonts w:ascii="Times New Roman" w:hAnsi="Times New Roman"/>
        <w:i/>
        <w:iCs/>
        <w:sz w:val="16"/>
        <w:szCs w:val="16"/>
      </w:rPr>
    </w:pPr>
    <w:r w:rsidRPr="00187D88">
      <w:rPr>
        <w:rFonts w:ascii="Times New Roman" w:hAnsi="Times New Roman"/>
        <w:sz w:val="16"/>
        <w:szCs w:val="16"/>
      </w:rPr>
      <w:t>This publication may only be reproduced in accordance with Pearson Education Limited copyright policy.</w:t>
    </w:r>
  </w:p>
  <w:p w:rsidR="00713421" w:rsidRPr="00187D88" w:rsidRDefault="00713421" w:rsidP="00C43433">
    <w:pPr>
      <w:widowControl w:val="0"/>
      <w:tabs>
        <w:tab w:val="left" w:pos="0"/>
        <w:tab w:val="left" w:pos="2471"/>
      </w:tabs>
      <w:autoSpaceDE w:val="0"/>
      <w:autoSpaceDN w:val="0"/>
      <w:adjustRightInd w:val="0"/>
      <w:spacing w:after="0" w:line="240" w:lineRule="auto"/>
      <w:rPr>
        <w:rFonts w:ascii="Times New Roman" w:hAnsi="Times New Roman"/>
        <w:sz w:val="16"/>
        <w:szCs w:val="16"/>
      </w:rPr>
    </w:pPr>
    <w:r w:rsidRPr="00187D88">
      <w:rPr>
        <w:rFonts w:ascii="Times New Roman" w:hAnsi="Times New Roman"/>
        <w:sz w:val="16"/>
        <w:szCs w:val="16"/>
      </w:rPr>
      <w:t>©201</w:t>
    </w:r>
    <w:r>
      <w:rPr>
        <w:rFonts w:ascii="Times New Roman" w:hAnsi="Times New Roman"/>
        <w:sz w:val="16"/>
        <w:szCs w:val="16"/>
      </w:rPr>
      <w:t>8</w:t>
    </w:r>
    <w:r w:rsidRPr="00187D88">
      <w:rPr>
        <w:rFonts w:ascii="Times New Roman" w:hAnsi="Times New Roman"/>
        <w:sz w:val="16"/>
        <w:szCs w:val="16"/>
      </w:rPr>
      <w:t xml:space="preserve"> Pearson Education Limited.</w:t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13421" w:rsidRPr="00DD740D" w:rsidRDefault="00713421" w:rsidP="00034B2F">
    <w:pPr>
      <w:pStyle w:val="Footer"/>
      <w:rPr>
        <w:rFonts w:ascii="Times New Roman" w:hAnsi="Times New Roman"/>
        <w:sz w:val="16"/>
        <w:szCs w:val="16"/>
      </w:rPr>
    </w:pPr>
    <w:r>
      <w:rPr>
        <w:rFonts w:ascii="Times New Roman" w:hAnsi="Times New Roman"/>
        <w:sz w:val="16"/>
        <w:szCs w:val="16"/>
      </w:rPr>
      <w:t>4MA1 Practice Paper 3F</w:t>
    </w:r>
  </w:p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13421" w:rsidRPr="00DD740D" w:rsidRDefault="00713421" w:rsidP="00034B2F">
    <w:pPr>
      <w:pStyle w:val="Footer"/>
      <w:rPr>
        <w:rFonts w:ascii="Times New Roman" w:hAnsi="Times New Roman"/>
        <w:sz w:val="16"/>
        <w:szCs w:val="16"/>
      </w:rPr>
    </w:pPr>
    <w:r>
      <w:rPr>
        <w:rFonts w:ascii="Times New Roman" w:hAnsi="Times New Roman"/>
        <w:sz w:val="16"/>
        <w:szCs w:val="16"/>
      </w:rPr>
      <w:t>4MA1 Practice Paper 3F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13421" w:rsidRDefault="00713421" w:rsidP="006A4FC7">
      <w:pPr>
        <w:spacing w:after="0" w:line="240" w:lineRule="auto"/>
      </w:pPr>
      <w:r>
        <w:separator/>
      </w:r>
    </w:p>
  </w:footnote>
  <w:footnote w:type="continuationSeparator" w:id="0">
    <w:p w:rsidR="00713421" w:rsidRDefault="00713421" w:rsidP="006A4FC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1D"/>
    <w:multiLevelType w:val="multilevel"/>
    <w:tmpl w:val="C6263D12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BCF46B1"/>
    <w:multiLevelType w:val="hybridMultilevel"/>
    <w:tmpl w:val="A3EE8A56"/>
    <w:lvl w:ilvl="0" w:tplc="176CFD72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3235E55"/>
    <w:multiLevelType w:val="hybridMultilevel"/>
    <w:tmpl w:val="821CD26C"/>
    <w:lvl w:ilvl="0" w:tplc="A63A9D00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98718C2"/>
    <w:multiLevelType w:val="hybridMultilevel"/>
    <w:tmpl w:val="E8E2D72E"/>
    <w:lvl w:ilvl="0" w:tplc="A99A1CBE">
      <w:start w:val="1"/>
      <w:numFmt w:val="decimal"/>
      <w:lvlText w:val="%1"/>
      <w:lvlJc w:val="left"/>
      <w:pPr>
        <w:ind w:left="3" w:hanging="570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</w:lvl>
    <w:lvl w:ilvl="3" w:tplc="0809000F" w:tentative="1">
      <w:start w:val="1"/>
      <w:numFmt w:val="decimal"/>
      <w:lvlText w:val="%4."/>
      <w:lvlJc w:val="left"/>
      <w:pPr>
        <w:ind w:left="1953" w:hanging="360"/>
      </w:p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</w:lvl>
    <w:lvl w:ilvl="6" w:tplc="0809000F" w:tentative="1">
      <w:start w:val="1"/>
      <w:numFmt w:val="decimal"/>
      <w:lvlText w:val="%7."/>
      <w:lvlJc w:val="left"/>
      <w:pPr>
        <w:ind w:left="4113" w:hanging="360"/>
      </w:p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4">
    <w:nsid w:val="282672DF"/>
    <w:multiLevelType w:val="hybridMultilevel"/>
    <w:tmpl w:val="123863B0"/>
    <w:lvl w:ilvl="0" w:tplc="08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F8B74D5"/>
    <w:multiLevelType w:val="hybridMultilevel"/>
    <w:tmpl w:val="E1B0AA0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40763D11"/>
    <w:multiLevelType w:val="hybridMultilevel"/>
    <w:tmpl w:val="4D762776"/>
    <w:lvl w:ilvl="0" w:tplc="ECF07AB0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09562AF"/>
    <w:multiLevelType w:val="hybridMultilevel"/>
    <w:tmpl w:val="CD9EBF4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40BB0357"/>
    <w:multiLevelType w:val="hybridMultilevel"/>
    <w:tmpl w:val="53508C54"/>
    <w:lvl w:ilvl="0" w:tplc="C27A74EE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5030D24"/>
    <w:multiLevelType w:val="hybridMultilevel"/>
    <w:tmpl w:val="B37662A0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4C11159"/>
    <w:multiLevelType w:val="hybridMultilevel"/>
    <w:tmpl w:val="315AC1E0"/>
    <w:lvl w:ilvl="0" w:tplc="A038FB66">
      <w:start w:val="1"/>
      <w:numFmt w:val="decimal"/>
      <w:lvlText w:val="%1."/>
      <w:lvlJc w:val="left"/>
      <w:pPr>
        <w:ind w:left="-207" w:hanging="360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</w:lvl>
    <w:lvl w:ilvl="3" w:tplc="0809000F" w:tentative="1">
      <w:start w:val="1"/>
      <w:numFmt w:val="decimal"/>
      <w:lvlText w:val="%4."/>
      <w:lvlJc w:val="left"/>
      <w:pPr>
        <w:ind w:left="1953" w:hanging="360"/>
      </w:p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</w:lvl>
    <w:lvl w:ilvl="6" w:tplc="0809000F" w:tentative="1">
      <w:start w:val="1"/>
      <w:numFmt w:val="decimal"/>
      <w:lvlText w:val="%7."/>
      <w:lvlJc w:val="left"/>
      <w:pPr>
        <w:ind w:left="4113" w:hanging="360"/>
      </w:p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11">
    <w:nsid w:val="6F8C0D6B"/>
    <w:multiLevelType w:val="hybridMultilevel"/>
    <w:tmpl w:val="42A4FAF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9EBC19CE">
      <w:numFmt w:val="bullet"/>
      <w:lvlText w:val="–"/>
      <w:lvlJc w:val="left"/>
      <w:pPr>
        <w:ind w:left="2880" w:hanging="360"/>
      </w:pPr>
      <w:rPr>
        <w:rFonts w:ascii="Arial" w:eastAsia="Calibri" w:hAnsi="Arial" w:cs="Aria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730F6441"/>
    <w:multiLevelType w:val="hybridMultilevel"/>
    <w:tmpl w:val="39DACA58"/>
    <w:lvl w:ilvl="0" w:tplc="D8B40E8A">
      <w:start w:val="1"/>
      <w:numFmt w:val="lowerRoman"/>
      <w:lvlText w:val="(%1)"/>
      <w:lvlJc w:val="left"/>
      <w:pPr>
        <w:ind w:left="114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500" w:hanging="360"/>
      </w:pPr>
    </w:lvl>
    <w:lvl w:ilvl="2" w:tplc="0809001B" w:tentative="1">
      <w:start w:val="1"/>
      <w:numFmt w:val="lowerRoman"/>
      <w:lvlText w:val="%3."/>
      <w:lvlJc w:val="right"/>
      <w:pPr>
        <w:ind w:left="2220" w:hanging="180"/>
      </w:pPr>
    </w:lvl>
    <w:lvl w:ilvl="3" w:tplc="0809000F" w:tentative="1">
      <w:start w:val="1"/>
      <w:numFmt w:val="decimal"/>
      <w:lvlText w:val="%4."/>
      <w:lvlJc w:val="left"/>
      <w:pPr>
        <w:ind w:left="2940" w:hanging="360"/>
      </w:pPr>
    </w:lvl>
    <w:lvl w:ilvl="4" w:tplc="08090019" w:tentative="1">
      <w:start w:val="1"/>
      <w:numFmt w:val="lowerLetter"/>
      <w:lvlText w:val="%5."/>
      <w:lvlJc w:val="left"/>
      <w:pPr>
        <w:ind w:left="3660" w:hanging="360"/>
      </w:pPr>
    </w:lvl>
    <w:lvl w:ilvl="5" w:tplc="0809001B" w:tentative="1">
      <w:start w:val="1"/>
      <w:numFmt w:val="lowerRoman"/>
      <w:lvlText w:val="%6."/>
      <w:lvlJc w:val="right"/>
      <w:pPr>
        <w:ind w:left="4380" w:hanging="180"/>
      </w:pPr>
    </w:lvl>
    <w:lvl w:ilvl="6" w:tplc="0809000F" w:tentative="1">
      <w:start w:val="1"/>
      <w:numFmt w:val="decimal"/>
      <w:lvlText w:val="%7."/>
      <w:lvlJc w:val="left"/>
      <w:pPr>
        <w:ind w:left="5100" w:hanging="360"/>
      </w:pPr>
    </w:lvl>
    <w:lvl w:ilvl="7" w:tplc="08090019" w:tentative="1">
      <w:start w:val="1"/>
      <w:numFmt w:val="lowerLetter"/>
      <w:lvlText w:val="%8."/>
      <w:lvlJc w:val="left"/>
      <w:pPr>
        <w:ind w:left="5820" w:hanging="360"/>
      </w:pPr>
    </w:lvl>
    <w:lvl w:ilvl="8" w:tplc="08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3">
    <w:nsid w:val="77CA5D9A"/>
    <w:multiLevelType w:val="hybridMultilevel"/>
    <w:tmpl w:val="32788A5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9FD3126"/>
    <w:multiLevelType w:val="hybridMultilevel"/>
    <w:tmpl w:val="4C42D90A"/>
    <w:lvl w:ilvl="0" w:tplc="78CED2F2">
      <w:start w:val="1"/>
      <w:numFmt w:val="lowerLetter"/>
      <w:lvlText w:val="(%1)"/>
      <w:lvlJc w:val="left"/>
      <w:pPr>
        <w:ind w:left="780" w:hanging="420"/>
      </w:pPr>
      <w:rPr>
        <w:rFonts w:hint="default"/>
        <w:i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7"/>
  </w:num>
  <w:num w:numId="3">
    <w:abstractNumId w:val="9"/>
  </w:num>
  <w:num w:numId="4">
    <w:abstractNumId w:val="13"/>
  </w:num>
  <w:num w:numId="5">
    <w:abstractNumId w:val="10"/>
  </w:num>
  <w:num w:numId="6">
    <w:abstractNumId w:val="14"/>
  </w:num>
  <w:num w:numId="7">
    <w:abstractNumId w:val="11"/>
  </w:num>
  <w:num w:numId="8">
    <w:abstractNumId w:val="3"/>
  </w:num>
  <w:num w:numId="9">
    <w:abstractNumId w:val="6"/>
  </w:num>
  <w:num w:numId="10">
    <w:abstractNumId w:val="5"/>
  </w:num>
  <w:num w:numId="11">
    <w:abstractNumId w:val="8"/>
  </w:num>
  <w:num w:numId="12">
    <w:abstractNumId w:val="1"/>
  </w:num>
  <w:num w:numId="13">
    <w:abstractNumId w:val="2"/>
  </w:num>
  <w:num w:numId="14">
    <w:abstractNumId w:val="12"/>
  </w:num>
  <w:num w:numId="15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oNotTrackMoves/>
  <w:defaultTabStop w:val="425"/>
  <w:drawingGridHorizontalSpacing w:val="110"/>
  <w:displayHorizontalDrawingGridEvery w:val="2"/>
  <w:characterSpacingControl w:val="doNotCompress"/>
  <w:hdrShapeDefaults>
    <o:shapedefaults v:ext="edit" spidmax="10241"/>
  </w:hdrShapeDefaults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815910"/>
    <w:rsid w:val="00002526"/>
    <w:rsid w:val="00007605"/>
    <w:rsid w:val="00016206"/>
    <w:rsid w:val="00021983"/>
    <w:rsid w:val="00026E99"/>
    <w:rsid w:val="00030335"/>
    <w:rsid w:val="000315A7"/>
    <w:rsid w:val="000339E1"/>
    <w:rsid w:val="00034B2F"/>
    <w:rsid w:val="00034B36"/>
    <w:rsid w:val="000425DC"/>
    <w:rsid w:val="00053AE0"/>
    <w:rsid w:val="00054C1F"/>
    <w:rsid w:val="00055A2E"/>
    <w:rsid w:val="00055B02"/>
    <w:rsid w:val="00055FAB"/>
    <w:rsid w:val="00057F39"/>
    <w:rsid w:val="000635DF"/>
    <w:rsid w:val="00066AFF"/>
    <w:rsid w:val="00066B1E"/>
    <w:rsid w:val="00070960"/>
    <w:rsid w:val="00070FC3"/>
    <w:rsid w:val="000745D5"/>
    <w:rsid w:val="0008406A"/>
    <w:rsid w:val="00087F1B"/>
    <w:rsid w:val="00091CD9"/>
    <w:rsid w:val="00092633"/>
    <w:rsid w:val="000972AB"/>
    <w:rsid w:val="0009748D"/>
    <w:rsid w:val="000A0D4F"/>
    <w:rsid w:val="000A2782"/>
    <w:rsid w:val="000A59C0"/>
    <w:rsid w:val="000A7998"/>
    <w:rsid w:val="000B2CFA"/>
    <w:rsid w:val="000C037D"/>
    <w:rsid w:val="000D00CB"/>
    <w:rsid w:val="000D2364"/>
    <w:rsid w:val="000D2F44"/>
    <w:rsid w:val="000D7303"/>
    <w:rsid w:val="000E0D99"/>
    <w:rsid w:val="000F0EBD"/>
    <w:rsid w:val="000F2A89"/>
    <w:rsid w:val="000F49D0"/>
    <w:rsid w:val="000F4BF6"/>
    <w:rsid w:val="000F4FAB"/>
    <w:rsid w:val="000F696F"/>
    <w:rsid w:val="0010170A"/>
    <w:rsid w:val="001037B5"/>
    <w:rsid w:val="00104A12"/>
    <w:rsid w:val="00107C2D"/>
    <w:rsid w:val="001143A8"/>
    <w:rsid w:val="0011466E"/>
    <w:rsid w:val="00117A59"/>
    <w:rsid w:val="00117D7B"/>
    <w:rsid w:val="001220BD"/>
    <w:rsid w:val="00123796"/>
    <w:rsid w:val="00124136"/>
    <w:rsid w:val="00125594"/>
    <w:rsid w:val="00131124"/>
    <w:rsid w:val="00140447"/>
    <w:rsid w:val="00142430"/>
    <w:rsid w:val="001442A3"/>
    <w:rsid w:val="001460ED"/>
    <w:rsid w:val="001512A0"/>
    <w:rsid w:val="00152FE3"/>
    <w:rsid w:val="0015332B"/>
    <w:rsid w:val="001554E5"/>
    <w:rsid w:val="00156B96"/>
    <w:rsid w:val="00160EC2"/>
    <w:rsid w:val="00162197"/>
    <w:rsid w:val="001643B7"/>
    <w:rsid w:val="0016527B"/>
    <w:rsid w:val="0017055D"/>
    <w:rsid w:val="00174B7E"/>
    <w:rsid w:val="001827CF"/>
    <w:rsid w:val="001975F5"/>
    <w:rsid w:val="001A0105"/>
    <w:rsid w:val="001A2E45"/>
    <w:rsid w:val="001A36BF"/>
    <w:rsid w:val="001A4DD6"/>
    <w:rsid w:val="001A579D"/>
    <w:rsid w:val="001B2517"/>
    <w:rsid w:val="001B6BE6"/>
    <w:rsid w:val="001C18C1"/>
    <w:rsid w:val="001C2860"/>
    <w:rsid w:val="001C59BE"/>
    <w:rsid w:val="001C5A62"/>
    <w:rsid w:val="001D109E"/>
    <w:rsid w:val="001D2978"/>
    <w:rsid w:val="001D3B10"/>
    <w:rsid w:val="001E1899"/>
    <w:rsid w:val="001E32BF"/>
    <w:rsid w:val="001E75BB"/>
    <w:rsid w:val="001E7AED"/>
    <w:rsid w:val="00203989"/>
    <w:rsid w:val="00204787"/>
    <w:rsid w:val="002061E8"/>
    <w:rsid w:val="00211E0A"/>
    <w:rsid w:val="00214117"/>
    <w:rsid w:val="002209C9"/>
    <w:rsid w:val="00221EE9"/>
    <w:rsid w:val="0022274A"/>
    <w:rsid w:val="0022357D"/>
    <w:rsid w:val="00225C53"/>
    <w:rsid w:val="00231031"/>
    <w:rsid w:val="00233CB9"/>
    <w:rsid w:val="00233F10"/>
    <w:rsid w:val="00236043"/>
    <w:rsid w:val="00240696"/>
    <w:rsid w:val="00241306"/>
    <w:rsid w:val="002414A1"/>
    <w:rsid w:val="00241E35"/>
    <w:rsid w:val="00243DFA"/>
    <w:rsid w:val="0024400A"/>
    <w:rsid w:val="00245249"/>
    <w:rsid w:val="00246AB8"/>
    <w:rsid w:val="00246FD5"/>
    <w:rsid w:val="00247549"/>
    <w:rsid w:val="002479BD"/>
    <w:rsid w:val="00254D7E"/>
    <w:rsid w:val="002612A7"/>
    <w:rsid w:val="002647FF"/>
    <w:rsid w:val="0026532D"/>
    <w:rsid w:val="00265825"/>
    <w:rsid w:val="00265CC7"/>
    <w:rsid w:val="00266FDC"/>
    <w:rsid w:val="00267B73"/>
    <w:rsid w:val="00271724"/>
    <w:rsid w:val="0027491D"/>
    <w:rsid w:val="002769C6"/>
    <w:rsid w:val="00276A76"/>
    <w:rsid w:val="0028330E"/>
    <w:rsid w:val="002878C9"/>
    <w:rsid w:val="00291F3B"/>
    <w:rsid w:val="00294A56"/>
    <w:rsid w:val="0029634B"/>
    <w:rsid w:val="002971F9"/>
    <w:rsid w:val="00297B28"/>
    <w:rsid w:val="002A54C2"/>
    <w:rsid w:val="002B3784"/>
    <w:rsid w:val="002B4F2B"/>
    <w:rsid w:val="002B5B3D"/>
    <w:rsid w:val="002B665F"/>
    <w:rsid w:val="002B7A38"/>
    <w:rsid w:val="002C0A8F"/>
    <w:rsid w:val="002C3FA7"/>
    <w:rsid w:val="002C4524"/>
    <w:rsid w:val="002D0881"/>
    <w:rsid w:val="002D2AD3"/>
    <w:rsid w:val="002D4856"/>
    <w:rsid w:val="002D4D3B"/>
    <w:rsid w:val="002D4FCE"/>
    <w:rsid w:val="002D5100"/>
    <w:rsid w:val="002D570F"/>
    <w:rsid w:val="002D7812"/>
    <w:rsid w:val="002E0D0A"/>
    <w:rsid w:val="002E2622"/>
    <w:rsid w:val="002F0589"/>
    <w:rsid w:val="002F0FB8"/>
    <w:rsid w:val="002F1300"/>
    <w:rsid w:val="002F483F"/>
    <w:rsid w:val="00302217"/>
    <w:rsid w:val="00303118"/>
    <w:rsid w:val="003033DB"/>
    <w:rsid w:val="003034AE"/>
    <w:rsid w:val="003058ED"/>
    <w:rsid w:val="003131B6"/>
    <w:rsid w:val="0031583B"/>
    <w:rsid w:val="00317801"/>
    <w:rsid w:val="00320095"/>
    <w:rsid w:val="00323EB8"/>
    <w:rsid w:val="00333001"/>
    <w:rsid w:val="00334A66"/>
    <w:rsid w:val="00337EBD"/>
    <w:rsid w:val="00337F4A"/>
    <w:rsid w:val="0035030D"/>
    <w:rsid w:val="00350A7E"/>
    <w:rsid w:val="00352D32"/>
    <w:rsid w:val="00355D68"/>
    <w:rsid w:val="00356906"/>
    <w:rsid w:val="00357D1B"/>
    <w:rsid w:val="0036210A"/>
    <w:rsid w:val="0036328E"/>
    <w:rsid w:val="003662F6"/>
    <w:rsid w:val="0037358A"/>
    <w:rsid w:val="0038372B"/>
    <w:rsid w:val="00383F73"/>
    <w:rsid w:val="00394A43"/>
    <w:rsid w:val="00396473"/>
    <w:rsid w:val="0039654F"/>
    <w:rsid w:val="00397CBC"/>
    <w:rsid w:val="003A73CD"/>
    <w:rsid w:val="003A76AC"/>
    <w:rsid w:val="003B47CC"/>
    <w:rsid w:val="003B4B77"/>
    <w:rsid w:val="003C321B"/>
    <w:rsid w:val="003C4235"/>
    <w:rsid w:val="003C781A"/>
    <w:rsid w:val="003D5CA4"/>
    <w:rsid w:val="003D64D4"/>
    <w:rsid w:val="003E101F"/>
    <w:rsid w:val="003E1E15"/>
    <w:rsid w:val="003F0C98"/>
    <w:rsid w:val="003F2E95"/>
    <w:rsid w:val="00401F9D"/>
    <w:rsid w:val="00406BAD"/>
    <w:rsid w:val="004138B9"/>
    <w:rsid w:val="004204AF"/>
    <w:rsid w:val="0042556D"/>
    <w:rsid w:val="00430203"/>
    <w:rsid w:val="00430E2C"/>
    <w:rsid w:val="00434F7C"/>
    <w:rsid w:val="00435FC5"/>
    <w:rsid w:val="004371F7"/>
    <w:rsid w:val="00437E34"/>
    <w:rsid w:val="004433DD"/>
    <w:rsid w:val="00443FF2"/>
    <w:rsid w:val="00445BF8"/>
    <w:rsid w:val="0045098F"/>
    <w:rsid w:val="00453AC9"/>
    <w:rsid w:val="0046172E"/>
    <w:rsid w:val="00462122"/>
    <w:rsid w:val="00465B88"/>
    <w:rsid w:val="004719CD"/>
    <w:rsid w:val="004719DC"/>
    <w:rsid w:val="0047491A"/>
    <w:rsid w:val="004769F9"/>
    <w:rsid w:val="00477895"/>
    <w:rsid w:val="00482703"/>
    <w:rsid w:val="0048543C"/>
    <w:rsid w:val="00491B65"/>
    <w:rsid w:val="00492A4C"/>
    <w:rsid w:val="0049509A"/>
    <w:rsid w:val="00495F01"/>
    <w:rsid w:val="004A2C15"/>
    <w:rsid w:val="004A305D"/>
    <w:rsid w:val="004A6789"/>
    <w:rsid w:val="004B66E6"/>
    <w:rsid w:val="004B6A5E"/>
    <w:rsid w:val="004C2B08"/>
    <w:rsid w:val="004C3F4E"/>
    <w:rsid w:val="004C7A98"/>
    <w:rsid w:val="004C7FAE"/>
    <w:rsid w:val="004D299D"/>
    <w:rsid w:val="004D3EB1"/>
    <w:rsid w:val="004D4DB4"/>
    <w:rsid w:val="004D4DC5"/>
    <w:rsid w:val="004D4FE4"/>
    <w:rsid w:val="004E338B"/>
    <w:rsid w:val="004F0476"/>
    <w:rsid w:val="004F4125"/>
    <w:rsid w:val="0050150D"/>
    <w:rsid w:val="00502226"/>
    <w:rsid w:val="00502EAD"/>
    <w:rsid w:val="00510D07"/>
    <w:rsid w:val="005136D9"/>
    <w:rsid w:val="00514F3A"/>
    <w:rsid w:val="00517AC6"/>
    <w:rsid w:val="005205A9"/>
    <w:rsid w:val="005337C5"/>
    <w:rsid w:val="00534D75"/>
    <w:rsid w:val="00546B9B"/>
    <w:rsid w:val="00547FB8"/>
    <w:rsid w:val="005502AD"/>
    <w:rsid w:val="00550DCF"/>
    <w:rsid w:val="00554518"/>
    <w:rsid w:val="00560115"/>
    <w:rsid w:val="005660C1"/>
    <w:rsid w:val="00567792"/>
    <w:rsid w:val="005704BF"/>
    <w:rsid w:val="005821A3"/>
    <w:rsid w:val="00594566"/>
    <w:rsid w:val="005959DF"/>
    <w:rsid w:val="00596C53"/>
    <w:rsid w:val="0059716D"/>
    <w:rsid w:val="005A2CC7"/>
    <w:rsid w:val="005B1E95"/>
    <w:rsid w:val="005B30DA"/>
    <w:rsid w:val="005B352A"/>
    <w:rsid w:val="005C39FB"/>
    <w:rsid w:val="005C497C"/>
    <w:rsid w:val="005C57B3"/>
    <w:rsid w:val="005D564C"/>
    <w:rsid w:val="005D6B0D"/>
    <w:rsid w:val="005E02BD"/>
    <w:rsid w:val="005E13E2"/>
    <w:rsid w:val="005E34C4"/>
    <w:rsid w:val="005F4ECC"/>
    <w:rsid w:val="005F797D"/>
    <w:rsid w:val="00600B89"/>
    <w:rsid w:val="00607991"/>
    <w:rsid w:val="0061659B"/>
    <w:rsid w:val="00617736"/>
    <w:rsid w:val="00620207"/>
    <w:rsid w:val="00620BBA"/>
    <w:rsid w:val="006218C7"/>
    <w:rsid w:val="00626774"/>
    <w:rsid w:val="0062700E"/>
    <w:rsid w:val="0063108E"/>
    <w:rsid w:val="0063441B"/>
    <w:rsid w:val="00636BE0"/>
    <w:rsid w:val="006379B8"/>
    <w:rsid w:val="006416DC"/>
    <w:rsid w:val="006435D1"/>
    <w:rsid w:val="00645CB5"/>
    <w:rsid w:val="00645F95"/>
    <w:rsid w:val="006558EB"/>
    <w:rsid w:val="00660442"/>
    <w:rsid w:val="00661DF9"/>
    <w:rsid w:val="006620AA"/>
    <w:rsid w:val="006631AC"/>
    <w:rsid w:val="0066663E"/>
    <w:rsid w:val="00667133"/>
    <w:rsid w:val="00673886"/>
    <w:rsid w:val="0067495B"/>
    <w:rsid w:val="00674AF8"/>
    <w:rsid w:val="00681694"/>
    <w:rsid w:val="006842AE"/>
    <w:rsid w:val="0068549E"/>
    <w:rsid w:val="00692877"/>
    <w:rsid w:val="0069481E"/>
    <w:rsid w:val="00697E2E"/>
    <w:rsid w:val="00697E82"/>
    <w:rsid w:val="006A4FC7"/>
    <w:rsid w:val="006A6146"/>
    <w:rsid w:val="006A6C14"/>
    <w:rsid w:val="006C5C85"/>
    <w:rsid w:val="006C72CE"/>
    <w:rsid w:val="006D2740"/>
    <w:rsid w:val="006D2899"/>
    <w:rsid w:val="006D3BDE"/>
    <w:rsid w:val="006D3DBC"/>
    <w:rsid w:val="006D49EE"/>
    <w:rsid w:val="006E02FD"/>
    <w:rsid w:val="006E2F44"/>
    <w:rsid w:val="006E3266"/>
    <w:rsid w:val="006E4082"/>
    <w:rsid w:val="006E70F9"/>
    <w:rsid w:val="006F6C86"/>
    <w:rsid w:val="00703753"/>
    <w:rsid w:val="00703F17"/>
    <w:rsid w:val="00710540"/>
    <w:rsid w:val="00713421"/>
    <w:rsid w:val="007140E2"/>
    <w:rsid w:val="0071499E"/>
    <w:rsid w:val="007153F4"/>
    <w:rsid w:val="007210F8"/>
    <w:rsid w:val="007216B2"/>
    <w:rsid w:val="00721F63"/>
    <w:rsid w:val="00722D9B"/>
    <w:rsid w:val="0072527B"/>
    <w:rsid w:val="007259FC"/>
    <w:rsid w:val="007318F1"/>
    <w:rsid w:val="00741F0C"/>
    <w:rsid w:val="00744AA3"/>
    <w:rsid w:val="00746960"/>
    <w:rsid w:val="007523CD"/>
    <w:rsid w:val="007635CF"/>
    <w:rsid w:val="007640ED"/>
    <w:rsid w:val="0076450E"/>
    <w:rsid w:val="00766D97"/>
    <w:rsid w:val="00770BA9"/>
    <w:rsid w:val="00774F53"/>
    <w:rsid w:val="00775171"/>
    <w:rsid w:val="007767B6"/>
    <w:rsid w:val="00776ED4"/>
    <w:rsid w:val="007870E2"/>
    <w:rsid w:val="00790D6C"/>
    <w:rsid w:val="00791BFB"/>
    <w:rsid w:val="007A0357"/>
    <w:rsid w:val="007A57AD"/>
    <w:rsid w:val="007B3D97"/>
    <w:rsid w:val="007B48A3"/>
    <w:rsid w:val="007B4C2B"/>
    <w:rsid w:val="007B6590"/>
    <w:rsid w:val="007D13EB"/>
    <w:rsid w:val="007D722B"/>
    <w:rsid w:val="007E010E"/>
    <w:rsid w:val="007E3616"/>
    <w:rsid w:val="007E515B"/>
    <w:rsid w:val="007E576C"/>
    <w:rsid w:val="007E596E"/>
    <w:rsid w:val="007E647C"/>
    <w:rsid w:val="007E7B6A"/>
    <w:rsid w:val="007F2283"/>
    <w:rsid w:val="007F52EE"/>
    <w:rsid w:val="007F53B4"/>
    <w:rsid w:val="007F6B74"/>
    <w:rsid w:val="008023D1"/>
    <w:rsid w:val="00804A5B"/>
    <w:rsid w:val="00810DF5"/>
    <w:rsid w:val="00811BA8"/>
    <w:rsid w:val="008149D6"/>
    <w:rsid w:val="00814A66"/>
    <w:rsid w:val="00815910"/>
    <w:rsid w:val="00817789"/>
    <w:rsid w:val="008225F6"/>
    <w:rsid w:val="0082347E"/>
    <w:rsid w:val="00824AE6"/>
    <w:rsid w:val="00826B7E"/>
    <w:rsid w:val="0083072C"/>
    <w:rsid w:val="00834F25"/>
    <w:rsid w:val="00834F51"/>
    <w:rsid w:val="008354A9"/>
    <w:rsid w:val="00835A10"/>
    <w:rsid w:val="008401A9"/>
    <w:rsid w:val="00853AB1"/>
    <w:rsid w:val="00864891"/>
    <w:rsid w:val="00866D26"/>
    <w:rsid w:val="00871736"/>
    <w:rsid w:val="00876A88"/>
    <w:rsid w:val="008814FB"/>
    <w:rsid w:val="00881AD7"/>
    <w:rsid w:val="00884826"/>
    <w:rsid w:val="008863A9"/>
    <w:rsid w:val="008877D7"/>
    <w:rsid w:val="00896951"/>
    <w:rsid w:val="0089776A"/>
    <w:rsid w:val="008A0AEE"/>
    <w:rsid w:val="008B23E7"/>
    <w:rsid w:val="008B6283"/>
    <w:rsid w:val="008B6AF2"/>
    <w:rsid w:val="008C10EE"/>
    <w:rsid w:val="008C28DC"/>
    <w:rsid w:val="008C32B4"/>
    <w:rsid w:val="008C3B79"/>
    <w:rsid w:val="008C3D06"/>
    <w:rsid w:val="008C411C"/>
    <w:rsid w:val="008C5996"/>
    <w:rsid w:val="008C77DB"/>
    <w:rsid w:val="008D1D28"/>
    <w:rsid w:val="008D3385"/>
    <w:rsid w:val="008D448D"/>
    <w:rsid w:val="008D46C1"/>
    <w:rsid w:val="008E2ECF"/>
    <w:rsid w:val="008E40AB"/>
    <w:rsid w:val="008E6E9E"/>
    <w:rsid w:val="008F2CE7"/>
    <w:rsid w:val="008F63E0"/>
    <w:rsid w:val="00910AC6"/>
    <w:rsid w:val="00911A39"/>
    <w:rsid w:val="00912824"/>
    <w:rsid w:val="009205B6"/>
    <w:rsid w:val="00921BDE"/>
    <w:rsid w:val="0092286B"/>
    <w:rsid w:val="00922ACA"/>
    <w:rsid w:val="00924774"/>
    <w:rsid w:val="00925C39"/>
    <w:rsid w:val="00930930"/>
    <w:rsid w:val="00932573"/>
    <w:rsid w:val="00943271"/>
    <w:rsid w:val="0094464B"/>
    <w:rsid w:val="00951BBE"/>
    <w:rsid w:val="00953571"/>
    <w:rsid w:val="00953F44"/>
    <w:rsid w:val="00955B02"/>
    <w:rsid w:val="00960A85"/>
    <w:rsid w:val="00963640"/>
    <w:rsid w:val="0097639A"/>
    <w:rsid w:val="00981333"/>
    <w:rsid w:val="009841C5"/>
    <w:rsid w:val="00984485"/>
    <w:rsid w:val="0098501F"/>
    <w:rsid w:val="009855BB"/>
    <w:rsid w:val="00987A5E"/>
    <w:rsid w:val="00990B0E"/>
    <w:rsid w:val="00992989"/>
    <w:rsid w:val="009939EE"/>
    <w:rsid w:val="00996CEE"/>
    <w:rsid w:val="009A5453"/>
    <w:rsid w:val="009A7A7B"/>
    <w:rsid w:val="009B1A54"/>
    <w:rsid w:val="009B1B75"/>
    <w:rsid w:val="009B2D83"/>
    <w:rsid w:val="009B441E"/>
    <w:rsid w:val="009B7982"/>
    <w:rsid w:val="009B7E42"/>
    <w:rsid w:val="009C034C"/>
    <w:rsid w:val="009C2298"/>
    <w:rsid w:val="009C3BC5"/>
    <w:rsid w:val="009C3E51"/>
    <w:rsid w:val="009C64DE"/>
    <w:rsid w:val="009C7B0B"/>
    <w:rsid w:val="009D741E"/>
    <w:rsid w:val="009E0BBA"/>
    <w:rsid w:val="009E6FF5"/>
    <w:rsid w:val="009E7818"/>
    <w:rsid w:val="009F02D8"/>
    <w:rsid w:val="009F3186"/>
    <w:rsid w:val="009F4668"/>
    <w:rsid w:val="009F4AC2"/>
    <w:rsid w:val="009F6903"/>
    <w:rsid w:val="009F6EDF"/>
    <w:rsid w:val="00A00853"/>
    <w:rsid w:val="00A00D6F"/>
    <w:rsid w:val="00A0765F"/>
    <w:rsid w:val="00A10019"/>
    <w:rsid w:val="00A122C0"/>
    <w:rsid w:val="00A12AA0"/>
    <w:rsid w:val="00A12F6E"/>
    <w:rsid w:val="00A16327"/>
    <w:rsid w:val="00A1671E"/>
    <w:rsid w:val="00A20B5A"/>
    <w:rsid w:val="00A24FC4"/>
    <w:rsid w:val="00A30FD8"/>
    <w:rsid w:val="00A316EF"/>
    <w:rsid w:val="00A343C7"/>
    <w:rsid w:val="00A35199"/>
    <w:rsid w:val="00A404FB"/>
    <w:rsid w:val="00A40F97"/>
    <w:rsid w:val="00A42E6D"/>
    <w:rsid w:val="00A5139C"/>
    <w:rsid w:val="00A5159E"/>
    <w:rsid w:val="00A520B1"/>
    <w:rsid w:val="00A520C5"/>
    <w:rsid w:val="00A54D9E"/>
    <w:rsid w:val="00A54EEF"/>
    <w:rsid w:val="00A74731"/>
    <w:rsid w:val="00A74A39"/>
    <w:rsid w:val="00A77378"/>
    <w:rsid w:val="00A777FA"/>
    <w:rsid w:val="00A84925"/>
    <w:rsid w:val="00A856EA"/>
    <w:rsid w:val="00A86370"/>
    <w:rsid w:val="00A87D68"/>
    <w:rsid w:val="00A9018C"/>
    <w:rsid w:val="00A902C5"/>
    <w:rsid w:val="00A90AD7"/>
    <w:rsid w:val="00A929A0"/>
    <w:rsid w:val="00A92EE6"/>
    <w:rsid w:val="00A96C85"/>
    <w:rsid w:val="00AA6703"/>
    <w:rsid w:val="00AA6BE9"/>
    <w:rsid w:val="00AB143E"/>
    <w:rsid w:val="00AB2363"/>
    <w:rsid w:val="00AB5539"/>
    <w:rsid w:val="00AC26F2"/>
    <w:rsid w:val="00AC5EED"/>
    <w:rsid w:val="00AC5F35"/>
    <w:rsid w:val="00AD2761"/>
    <w:rsid w:val="00AE06EE"/>
    <w:rsid w:val="00AE65F9"/>
    <w:rsid w:val="00AE7F4A"/>
    <w:rsid w:val="00AF1DF0"/>
    <w:rsid w:val="00AF42CB"/>
    <w:rsid w:val="00AF4C54"/>
    <w:rsid w:val="00B07B06"/>
    <w:rsid w:val="00B13411"/>
    <w:rsid w:val="00B157DE"/>
    <w:rsid w:val="00B1587D"/>
    <w:rsid w:val="00B176E8"/>
    <w:rsid w:val="00B20AC3"/>
    <w:rsid w:val="00B2326F"/>
    <w:rsid w:val="00B23664"/>
    <w:rsid w:val="00B26E8E"/>
    <w:rsid w:val="00B316E2"/>
    <w:rsid w:val="00B336F6"/>
    <w:rsid w:val="00B36353"/>
    <w:rsid w:val="00B36602"/>
    <w:rsid w:val="00B4504D"/>
    <w:rsid w:val="00B560B6"/>
    <w:rsid w:val="00B607BB"/>
    <w:rsid w:val="00B65508"/>
    <w:rsid w:val="00B661FF"/>
    <w:rsid w:val="00B70D31"/>
    <w:rsid w:val="00B74B97"/>
    <w:rsid w:val="00B75826"/>
    <w:rsid w:val="00B844EF"/>
    <w:rsid w:val="00B931A6"/>
    <w:rsid w:val="00B93EC6"/>
    <w:rsid w:val="00B95863"/>
    <w:rsid w:val="00BA10B0"/>
    <w:rsid w:val="00BA1CCB"/>
    <w:rsid w:val="00BA4F4B"/>
    <w:rsid w:val="00BA6448"/>
    <w:rsid w:val="00BB33D8"/>
    <w:rsid w:val="00BB474A"/>
    <w:rsid w:val="00BB6312"/>
    <w:rsid w:val="00BC1BDA"/>
    <w:rsid w:val="00BC48BD"/>
    <w:rsid w:val="00BD1876"/>
    <w:rsid w:val="00BE0B9D"/>
    <w:rsid w:val="00BE15A0"/>
    <w:rsid w:val="00BE4CE7"/>
    <w:rsid w:val="00BE794E"/>
    <w:rsid w:val="00BF1CBD"/>
    <w:rsid w:val="00BF32B7"/>
    <w:rsid w:val="00BF5399"/>
    <w:rsid w:val="00BF7AC4"/>
    <w:rsid w:val="00C020C3"/>
    <w:rsid w:val="00C07D5D"/>
    <w:rsid w:val="00C107D3"/>
    <w:rsid w:val="00C1182F"/>
    <w:rsid w:val="00C1262A"/>
    <w:rsid w:val="00C14AD1"/>
    <w:rsid w:val="00C17990"/>
    <w:rsid w:val="00C200B4"/>
    <w:rsid w:val="00C22F32"/>
    <w:rsid w:val="00C24879"/>
    <w:rsid w:val="00C27F21"/>
    <w:rsid w:val="00C33023"/>
    <w:rsid w:val="00C37482"/>
    <w:rsid w:val="00C3787D"/>
    <w:rsid w:val="00C40C8D"/>
    <w:rsid w:val="00C41528"/>
    <w:rsid w:val="00C43433"/>
    <w:rsid w:val="00C56F4C"/>
    <w:rsid w:val="00C56F7D"/>
    <w:rsid w:val="00C57C2F"/>
    <w:rsid w:val="00C6067B"/>
    <w:rsid w:val="00C611A7"/>
    <w:rsid w:val="00C632BB"/>
    <w:rsid w:val="00C63D5A"/>
    <w:rsid w:val="00C67104"/>
    <w:rsid w:val="00C75DA7"/>
    <w:rsid w:val="00C8161B"/>
    <w:rsid w:val="00C84C2E"/>
    <w:rsid w:val="00C8796E"/>
    <w:rsid w:val="00C93153"/>
    <w:rsid w:val="00C953C8"/>
    <w:rsid w:val="00CA3750"/>
    <w:rsid w:val="00CA3BE8"/>
    <w:rsid w:val="00CB2D56"/>
    <w:rsid w:val="00CB77CE"/>
    <w:rsid w:val="00CB7A8D"/>
    <w:rsid w:val="00CC2E2E"/>
    <w:rsid w:val="00CC3504"/>
    <w:rsid w:val="00CC6A5C"/>
    <w:rsid w:val="00CD0D5B"/>
    <w:rsid w:val="00CD105E"/>
    <w:rsid w:val="00CD25F1"/>
    <w:rsid w:val="00CD3AB4"/>
    <w:rsid w:val="00CD4C1E"/>
    <w:rsid w:val="00CE09A0"/>
    <w:rsid w:val="00CE1F18"/>
    <w:rsid w:val="00CE2163"/>
    <w:rsid w:val="00CE2A82"/>
    <w:rsid w:val="00CE2CAF"/>
    <w:rsid w:val="00CE34D4"/>
    <w:rsid w:val="00CF24E3"/>
    <w:rsid w:val="00D0021F"/>
    <w:rsid w:val="00D0155D"/>
    <w:rsid w:val="00D03CFE"/>
    <w:rsid w:val="00D1043F"/>
    <w:rsid w:val="00D1571F"/>
    <w:rsid w:val="00D17719"/>
    <w:rsid w:val="00D24C63"/>
    <w:rsid w:val="00D2600B"/>
    <w:rsid w:val="00D40D0F"/>
    <w:rsid w:val="00D417D3"/>
    <w:rsid w:val="00D57554"/>
    <w:rsid w:val="00D66573"/>
    <w:rsid w:val="00D67C6D"/>
    <w:rsid w:val="00D70D74"/>
    <w:rsid w:val="00D723DF"/>
    <w:rsid w:val="00D75DAB"/>
    <w:rsid w:val="00D7772F"/>
    <w:rsid w:val="00D77858"/>
    <w:rsid w:val="00D77C8E"/>
    <w:rsid w:val="00D80FC1"/>
    <w:rsid w:val="00D819A9"/>
    <w:rsid w:val="00D909F9"/>
    <w:rsid w:val="00DA0F20"/>
    <w:rsid w:val="00DA3518"/>
    <w:rsid w:val="00DA3630"/>
    <w:rsid w:val="00DA4772"/>
    <w:rsid w:val="00DA63AC"/>
    <w:rsid w:val="00DA6CE4"/>
    <w:rsid w:val="00DA741C"/>
    <w:rsid w:val="00DB1F4C"/>
    <w:rsid w:val="00DC55E2"/>
    <w:rsid w:val="00DC63C3"/>
    <w:rsid w:val="00DD257A"/>
    <w:rsid w:val="00DE01AD"/>
    <w:rsid w:val="00DE02F0"/>
    <w:rsid w:val="00DE34D5"/>
    <w:rsid w:val="00DF75AC"/>
    <w:rsid w:val="00DF79C1"/>
    <w:rsid w:val="00DF7E7F"/>
    <w:rsid w:val="00E02459"/>
    <w:rsid w:val="00E039D3"/>
    <w:rsid w:val="00E03E1D"/>
    <w:rsid w:val="00E054C8"/>
    <w:rsid w:val="00E103D4"/>
    <w:rsid w:val="00E15F73"/>
    <w:rsid w:val="00E170CB"/>
    <w:rsid w:val="00E21DE6"/>
    <w:rsid w:val="00E24DEB"/>
    <w:rsid w:val="00E302E9"/>
    <w:rsid w:val="00E3261C"/>
    <w:rsid w:val="00E36671"/>
    <w:rsid w:val="00E41049"/>
    <w:rsid w:val="00E429B1"/>
    <w:rsid w:val="00E42DF0"/>
    <w:rsid w:val="00E4458D"/>
    <w:rsid w:val="00E5463D"/>
    <w:rsid w:val="00E54F62"/>
    <w:rsid w:val="00E55AFC"/>
    <w:rsid w:val="00E57BAF"/>
    <w:rsid w:val="00E57C90"/>
    <w:rsid w:val="00E6251C"/>
    <w:rsid w:val="00E64245"/>
    <w:rsid w:val="00E64FF0"/>
    <w:rsid w:val="00E671B3"/>
    <w:rsid w:val="00E73958"/>
    <w:rsid w:val="00E73B3C"/>
    <w:rsid w:val="00E74D7B"/>
    <w:rsid w:val="00E900B2"/>
    <w:rsid w:val="00E91296"/>
    <w:rsid w:val="00EA48B1"/>
    <w:rsid w:val="00EA55B5"/>
    <w:rsid w:val="00EA5BBA"/>
    <w:rsid w:val="00EA608F"/>
    <w:rsid w:val="00EB0647"/>
    <w:rsid w:val="00EB2EEF"/>
    <w:rsid w:val="00EB35C8"/>
    <w:rsid w:val="00EB3D73"/>
    <w:rsid w:val="00EB5C29"/>
    <w:rsid w:val="00EC1FAF"/>
    <w:rsid w:val="00EC2A0E"/>
    <w:rsid w:val="00EC371F"/>
    <w:rsid w:val="00EC42E3"/>
    <w:rsid w:val="00ED76F6"/>
    <w:rsid w:val="00EE0C0A"/>
    <w:rsid w:val="00EF0C00"/>
    <w:rsid w:val="00EF58DC"/>
    <w:rsid w:val="00EF6636"/>
    <w:rsid w:val="00F018CB"/>
    <w:rsid w:val="00F01E15"/>
    <w:rsid w:val="00F02AB4"/>
    <w:rsid w:val="00F03C08"/>
    <w:rsid w:val="00F200D3"/>
    <w:rsid w:val="00F20287"/>
    <w:rsid w:val="00F213FC"/>
    <w:rsid w:val="00F22C81"/>
    <w:rsid w:val="00F24A1A"/>
    <w:rsid w:val="00F338B2"/>
    <w:rsid w:val="00F35595"/>
    <w:rsid w:val="00F42CF2"/>
    <w:rsid w:val="00F44410"/>
    <w:rsid w:val="00F463CB"/>
    <w:rsid w:val="00F4728B"/>
    <w:rsid w:val="00F5336D"/>
    <w:rsid w:val="00F55AEE"/>
    <w:rsid w:val="00F56417"/>
    <w:rsid w:val="00F56BF8"/>
    <w:rsid w:val="00F62F38"/>
    <w:rsid w:val="00F6726B"/>
    <w:rsid w:val="00F70245"/>
    <w:rsid w:val="00F7053F"/>
    <w:rsid w:val="00F706E1"/>
    <w:rsid w:val="00F72320"/>
    <w:rsid w:val="00F741B9"/>
    <w:rsid w:val="00F76850"/>
    <w:rsid w:val="00F76E21"/>
    <w:rsid w:val="00F77BF9"/>
    <w:rsid w:val="00F77CBE"/>
    <w:rsid w:val="00F77F3C"/>
    <w:rsid w:val="00F90313"/>
    <w:rsid w:val="00F91169"/>
    <w:rsid w:val="00FA5A68"/>
    <w:rsid w:val="00FB130A"/>
    <w:rsid w:val="00FB6463"/>
    <w:rsid w:val="00FC020A"/>
    <w:rsid w:val="00FC3405"/>
    <w:rsid w:val="00FC7410"/>
    <w:rsid w:val="00FD141D"/>
    <w:rsid w:val="00FD37CB"/>
    <w:rsid w:val="00FE09E9"/>
    <w:rsid w:val="00FE23E2"/>
    <w:rsid w:val="00FE6AF2"/>
    <w:rsid w:val="00FE71E0"/>
    <w:rsid w:val="00FF16A6"/>
    <w:rsid w:val="00FF5013"/>
    <w:rsid w:val="00FF5152"/>
    <w:rsid w:val="00FF7294"/>
    <w:rsid w:val="00FF78B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76E21"/>
    <w:pPr>
      <w:spacing w:after="160" w:line="259" w:lineRule="auto"/>
    </w:pPr>
    <w:rPr>
      <w:sz w:val="22"/>
      <w:szCs w:val="22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olorfulList-Accent11">
    <w:name w:val="Colorful List - Accent 11"/>
    <w:basedOn w:val="Normal"/>
    <w:uiPriority w:val="34"/>
    <w:qFormat/>
    <w:rsid w:val="007B48A3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6A4FC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A4FC7"/>
  </w:style>
  <w:style w:type="paragraph" w:styleId="Footer">
    <w:name w:val="footer"/>
    <w:basedOn w:val="Normal"/>
    <w:link w:val="FooterChar"/>
    <w:uiPriority w:val="99"/>
    <w:unhideWhenUsed/>
    <w:rsid w:val="006A4FC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A4FC7"/>
  </w:style>
  <w:style w:type="paragraph" w:styleId="BalloonText">
    <w:name w:val="Balloon Text"/>
    <w:basedOn w:val="Normal"/>
    <w:link w:val="BalloonTextChar"/>
    <w:uiPriority w:val="99"/>
    <w:semiHidden/>
    <w:unhideWhenUsed/>
    <w:rsid w:val="00AE7F4A"/>
    <w:pPr>
      <w:spacing w:after="0" w:line="240" w:lineRule="auto"/>
    </w:pPr>
    <w:rPr>
      <w:rFonts w:ascii="Segoe UI" w:hAnsi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AE7F4A"/>
    <w:rPr>
      <w:rFonts w:ascii="Segoe UI" w:hAnsi="Segoe UI" w:cs="Segoe UI"/>
      <w:sz w:val="18"/>
      <w:szCs w:val="18"/>
    </w:rPr>
  </w:style>
  <w:style w:type="table" w:styleId="TableGrid">
    <w:name w:val="Table Grid"/>
    <w:basedOn w:val="TableNormal"/>
    <w:uiPriority w:val="39"/>
    <w:rsid w:val="002D4D3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054C1F"/>
    <w:pPr>
      <w:tabs>
        <w:tab w:val="center" w:pos="4520"/>
        <w:tab w:val="right" w:pos="9020"/>
      </w:tabs>
      <w:autoSpaceDE w:val="0"/>
      <w:autoSpaceDN w:val="0"/>
      <w:adjustRightInd w:val="0"/>
      <w:spacing w:after="0" w:line="240" w:lineRule="auto"/>
    </w:pPr>
    <w:rPr>
      <w:rFonts w:ascii="Times New Roman" w:eastAsia="Arial Unicode MS" w:hAnsi="Times New Roman"/>
      <w:sz w:val="24"/>
      <w:szCs w:val="24"/>
    </w:rPr>
  </w:style>
  <w:style w:type="character" w:customStyle="1" w:styleId="MTDisplayEquationChar">
    <w:name w:val="MTDisplayEquation Char"/>
    <w:link w:val="MTDisplayEquation"/>
    <w:rsid w:val="00054C1F"/>
    <w:rPr>
      <w:rFonts w:ascii="Times New Roman" w:eastAsia="Arial Unicode MS" w:hAnsi="Times New Roman"/>
      <w:sz w:val="24"/>
      <w:szCs w:val="24"/>
      <w:lang w:eastAsia="en-US"/>
    </w:rPr>
  </w:style>
  <w:style w:type="character" w:styleId="Hyperlink">
    <w:name w:val="Hyperlink"/>
    <w:uiPriority w:val="99"/>
    <w:unhideWhenUsed/>
    <w:rsid w:val="0069481E"/>
    <w:rPr>
      <w:color w:val="0563C1"/>
      <w:u w:val="single"/>
    </w:rPr>
  </w:style>
  <w:style w:type="character" w:styleId="CommentReference">
    <w:name w:val="annotation reference"/>
    <w:uiPriority w:val="99"/>
    <w:semiHidden/>
    <w:unhideWhenUsed/>
    <w:rsid w:val="00A90AD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90AD7"/>
    <w:rPr>
      <w:sz w:val="20"/>
      <w:szCs w:val="20"/>
    </w:rPr>
  </w:style>
  <w:style w:type="character" w:customStyle="1" w:styleId="CommentTextChar">
    <w:name w:val="Comment Text Char"/>
    <w:link w:val="CommentText"/>
    <w:uiPriority w:val="99"/>
    <w:semiHidden/>
    <w:rsid w:val="00A90AD7"/>
    <w:rPr>
      <w:lang w:eastAsia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90AD7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A90AD7"/>
    <w:rPr>
      <w:b/>
      <w:bCs/>
      <w:lang w:eastAsia="en-US"/>
    </w:rPr>
  </w:style>
  <w:style w:type="paragraph" w:customStyle="1" w:styleId="ColorfulList-Accent111">
    <w:name w:val="Colorful List - Accent 111"/>
    <w:basedOn w:val="Normal"/>
    <w:uiPriority w:val="34"/>
    <w:qFormat/>
    <w:rsid w:val="00034B2F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image" Target="media/image5.emf"/><Relationship Id="rId18" Type="http://schemas.openxmlformats.org/officeDocument/2006/relationships/image" Target="media/image10.emf"/><Relationship Id="rId26" Type="http://schemas.openxmlformats.org/officeDocument/2006/relationships/image" Target="media/image17.emf"/><Relationship Id="rId3" Type="http://schemas.openxmlformats.org/officeDocument/2006/relationships/settings" Target="settings.xml"/><Relationship Id="rId21" Type="http://schemas.openxmlformats.org/officeDocument/2006/relationships/image" Target="media/image13.emf"/><Relationship Id="rId34" Type="http://schemas.openxmlformats.org/officeDocument/2006/relationships/footer" Target="footer4.xml"/><Relationship Id="rId7" Type="http://schemas.openxmlformats.org/officeDocument/2006/relationships/image" Target="media/image1.emf"/><Relationship Id="rId12" Type="http://schemas.openxmlformats.org/officeDocument/2006/relationships/image" Target="media/image4.emf"/><Relationship Id="rId17" Type="http://schemas.openxmlformats.org/officeDocument/2006/relationships/image" Target="media/image9.emf"/><Relationship Id="rId25" Type="http://schemas.openxmlformats.org/officeDocument/2006/relationships/image" Target="media/image16.emf"/><Relationship Id="rId33" Type="http://schemas.openxmlformats.org/officeDocument/2006/relationships/footer" Target="footer3.xml"/><Relationship Id="rId2" Type="http://schemas.openxmlformats.org/officeDocument/2006/relationships/styles" Target="styles.xml"/><Relationship Id="rId16" Type="http://schemas.openxmlformats.org/officeDocument/2006/relationships/image" Target="media/image8.emf"/><Relationship Id="rId20" Type="http://schemas.openxmlformats.org/officeDocument/2006/relationships/image" Target="media/image12.emf"/><Relationship Id="rId29" Type="http://schemas.openxmlformats.org/officeDocument/2006/relationships/oleObject" Target="embeddings/oleObject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24" Type="http://schemas.openxmlformats.org/officeDocument/2006/relationships/oleObject" Target="embeddings/oleObject1.bin"/><Relationship Id="rId32" Type="http://schemas.openxmlformats.org/officeDocument/2006/relationships/oleObject" Target="embeddings/oleObject3.bin"/><Relationship Id="rId5" Type="http://schemas.openxmlformats.org/officeDocument/2006/relationships/footnotes" Target="footnotes.xml"/><Relationship Id="rId15" Type="http://schemas.openxmlformats.org/officeDocument/2006/relationships/image" Target="media/image7.emf"/><Relationship Id="rId23" Type="http://schemas.openxmlformats.org/officeDocument/2006/relationships/image" Target="media/image15.emf"/><Relationship Id="rId28" Type="http://schemas.openxmlformats.org/officeDocument/2006/relationships/image" Target="media/image19.emf"/><Relationship Id="rId36" Type="http://schemas.openxmlformats.org/officeDocument/2006/relationships/theme" Target="theme/theme1.xml"/><Relationship Id="rId10" Type="http://schemas.openxmlformats.org/officeDocument/2006/relationships/image" Target="media/image2.emf"/><Relationship Id="rId19" Type="http://schemas.openxmlformats.org/officeDocument/2006/relationships/image" Target="media/image11.emf"/><Relationship Id="rId31" Type="http://schemas.openxmlformats.org/officeDocument/2006/relationships/image" Target="media/image21.wmf"/><Relationship Id="rId4" Type="http://schemas.openxmlformats.org/officeDocument/2006/relationships/webSettings" Target="webSettings.xml"/><Relationship Id="rId9" Type="http://schemas.openxmlformats.org/officeDocument/2006/relationships/footer" Target="footer2.xml"/><Relationship Id="rId14" Type="http://schemas.openxmlformats.org/officeDocument/2006/relationships/image" Target="media/image6.emf"/><Relationship Id="rId22" Type="http://schemas.openxmlformats.org/officeDocument/2006/relationships/image" Target="media/image14.emf"/><Relationship Id="rId27" Type="http://schemas.openxmlformats.org/officeDocument/2006/relationships/image" Target="media/image18.emf"/><Relationship Id="rId30" Type="http://schemas.openxmlformats.org/officeDocument/2006/relationships/image" Target="media/image20.emf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24</Pages>
  <Words>1981</Words>
  <Characters>11294</Characters>
  <Application>Microsoft Office Word</Application>
  <DocSecurity>0</DocSecurity>
  <Lines>94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1324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nnet</dc:creator>
  <cp:lastModifiedBy>markanst</cp:lastModifiedBy>
  <cp:revision>3</cp:revision>
  <cp:lastPrinted>2017-02-12T16:26:00Z</cp:lastPrinted>
  <dcterms:created xsi:type="dcterms:W3CDTF">2018-04-05T17:02:00Z</dcterms:created>
  <dcterms:modified xsi:type="dcterms:W3CDTF">2018-04-06T10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